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42C5" w:rsidRPr="0065289D" w:rsidRDefault="001942C5" w:rsidP="00982233">
      <w:pPr>
        <w:spacing w:after="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5289D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             </w:t>
      </w:r>
      <w:r w:rsidR="0087212D" w:rsidRPr="0065289D">
        <w:rPr>
          <w:rFonts w:ascii="Times New Roman" w:eastAsia="Times New Roman" w:hAnsi="Times New Roman" w:cs="Times New Roman"/>
          <w:b/>
          <w:sz w:val="28"/>
          <w:szCs w:val="28"/>
        </w:rPr>
        <w:t xml:space="preserve">    </w:t>
      </w:r>
      <w:r w:rsidRPr="0065289D">
        <w:rPr>
          <w:rFonts w:ascii="Times New Roman" w:eastAsia="Times New Roman" w:hAnsi="Times New Roman" w:cs="Times New Roman"/>
          <w:b/>
          <w:sz w:val="28"/>
          <w:szCs w:val="28"/>
        </w:rPr>
        <w:t xml:space="preserve">ALVA’S PRE –UNIVERSITY </w:t>
      </w:r>
      <w:proofErr w:type="gramStart"/>
      <w:r w:rsidRPr="0065289D">
        <w:rPr>
          <w:rFonts w:ascii="Times New Roman" w:eastAsia="Times New Roman" w:hAnsi="Times New Roman" w:cs="Times New Roman"/>
          <w:b/>
          <w:sz w:val="28"/>
          <w:szCs w:val="28"/>
        </w:rPr>
        <w:t>COLLEGE ,</w:t>
      </w:r>
      <w:proofErr w:type="gramEnd"/>
      <w:r w:rsidRPr="0065289D">
        <w:rPr>
          <w:rFonts w:ascii="Times New Roman" w:eastAsia="Times New Roman" w:hAnsi="Times New Roman" w:cs="Times New Roman"/>
          <w:b/>
          <w:sz w:val="28"/>
          <w:szCs w:val="28"/>
        </w:rPr>
        <w:t xml:space="preserve"> MOODBIDRI</w:t>
      </w:r>
    </w:p>
    <w:p w:rsidR="001942C5" w:rsidRPr="0065289D" w:rsidRDefault="001942C5" w:rsidP="00982233">
      <w:pPr>
        <w:pStyle w:val="ListParagraph"/>
        <w:tabs>
          <w:tab w:val="left" w:pos="2010"/>
        </w:tabs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65289D">
        <w:rPr>
          <w:rFonts w:ascii="Times New Roman" w:hAnsi="Times New Roman" w:cs="Times New Roman"/>
          <w:b/>
          <w:sz w:val="28"/>
          <w:szCs w:val="28"/>
        </w:rPr>
        <w:t xml:space="preserve">                                 </w:t>
      </w:r>
      <w:r w:rsidR="0087212D" w:rsidRPr="0065289D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590001" w:rsidRPr="0065289D">
        <w:rPr>
          <w:rFonts w:ascii="Times New Roman" w:hAnsi="Times New Roman" w:cs="Times New Roman"/>
          <w:b/>
          <w:sz w:val="28"/>
          <w:szCs w:val="28"/>
        </w:rPr>
        <w:t>JEE/NEET</w:t>
      </w:r>
      <w:r w:rsidR="008F2C3A" w:rsidRPr="0065289D">
        <w:rPr>
          <w:rFonts w:ascii="Times New Roman" w:hAnsi="Times New Roman" w:cs="Times New Roman"/>
          <w:b/>
          <w:sz w:val="28"/>
          <w:szCs w:val="28"/>
        </w:rPr>
        <w:t xml:space="preserve"> CRASH COURSE   2019-20</w:t>
      </w:r>
    </w:p>
    <w:p w:rsidR="001942C5" w:rsidRPr="0065289D" w:rsidRDefault="001942C5" w:rsidP="00982233">
      <w:pPr>
        <w:pStyle w:val="ListParagraph"/>
        <w:tabs>
          <w:tab w:val="left" w:pos="2010"/>
        </w:tabs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65289D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</w:t>
      </w:r>
      <w:r w:rsidR="0087212D" w:rsidRPr="0065289D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Pr="0065289D">
        <w:rPr>
          <w:rFonts w:ascii="Times New Roman" w:hAnsi="Times New Roman" w:cs="Times New Roman"/>
          <w:b/>
          <w:sz w:val="28"/>
          <w:szCs w:val="28"/>
        </w:rPr>
        <w:t xml:space="preserve"> MATHEMATICS                                                                                    </w:t>
      </w:r>
    </w:p>
    <w:p w:rsidR="001942C5" w:rsidRPr="0065289D" w:rsidRDefault="001942C5" w:rsidP="0098223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  <w:r w:rsidR="0087212D" w:rsidRPr="0065289D">
        <w:rPr>
          <w:rFonts w:ascii="Times New Roman" w:hAnsi="Times New Roman" w:cs="Times New Roman"/>
          <w:sz w:val="28"/>
          <w:szCs w:val="28"/>
        </w:rPr>
        <w:t xml:space="preserve">  </w:t>
      </w:r>
      <w:r w:rsidRPr="0065289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TOPIC :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THREE DIMENSIONAL GEOMETRY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b/>
          <w:sz w:val="28"/>
          <w:szCs w:val="28"/>
          <w:lang w:val="en-US" w:eastAsia="en-US"/>
        </w:rPr>
      </w:pP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>ANSWERS:</w:t>
      </w:r>
    </w:p>
    <w:p w:rsidR="00253326" w:rsidRPr="001C3E15" w:rsidRDefault="00253326" w:rsidP="00045FA7">
      <w:pPr>
        <w:tabs>
          <w:tab w:val="left" w:pos="2520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1) </w:t>
      </w:r>
      <w:proofErr w:type="spellStart"/>
      <w:r w:rsidR="00027EBA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="00027EBA">
        <w:rPr>
          <w:rFonts w:ascii="Times New Roman" w:hAnsi="Times New Roman" w:cs="Times New Roman"/>
          <w:sz w:val="28"/>
          <w:szCs w:val="28"/>
        </w:rPr>
        <w:t xml:space="preserve">: c     </w:t>
      </w:r>
      <w:r w:rsidR="00027EBA" w:rsidRPr="00027EBA">
        <w:rPr>
          <w:rFonts w:ascii="Times New Roman" w:hAnsi="Times New Roman" w:cs="Times New Roman"/>
          <w:position w:val="-52"/>
          <w:sz w:val="28"/>
          <w:szCs w:val="28"/>
        </w:rPr>
        <w:object w:dxaOrig="306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60.75pt" o:ole="">
            <v:imagedata r:id="rId6" o:title=""/>
          </v:shape>
          <o:OLEObject Type="Embed" ProgID="Equation.DSMT4" ShapeID="_x0000_i1025" DrawAspect="Content" ObjectID="_1647340519" r:id="rId7"/>
        </w:object>
      </w:r>
      <w:r w:rsidR="00027EBA">
        <w:rPr>
          <w:rFonts w:ascii="Times New Roman" w:hAnsi="Times New Roman" w:cs="Times New Roman"/>
          <w:sz w:val="28"/>
          <w:szCs w:val="28"/>
        </w:rPr>
        <w:t xml:space="preserve"> ,    </w:t>
      </w:r>
      <w:r w:rsidR="00027EBA" w:rsidRPr="00027EBA">
        <w:rPr>
          <w:rFonts w:ascii="Times New Roman" w:hAnsi="Times New Roman" w:cs="Times New Roman"/>
          <w:position w:val="-48"/>
          <w:sz w:val="28"/>
          <w:szCs w:val="28"/>
        </w:rPr>
        <w:object w:dxaOrig="3840" w:dyaOrig="1120">
          <v:shape id="_x0000_i1026" type="#_x0000_t75" style="width:192.75pt;height:56.25pt" o:ole="">
            <v:imagedata r:id="rId8" o:title=""/>
          </v:shape>
          <o:OLEObject Type="Embed" ProgID="Equation.DSMT4" ShapeID="_x0000_i1026" DrawAspect="Content" ObjectID="_1647340520" r:id="rId9"/>
        </w:object>
      </w:r>
      <w:r w:rsidR="00045FA7">
        <w:rPr>
          <w:rFonts w:ascii="Times New Roman" w:hAnsi="Times New Roman" w:cs="Times New Roman"/>
          <w:sz w:val="28"/>
          <w:szCs w:val="28"/>
        </w:rPr>
        <w:tab/>
      </w:r>
    </w:p>
    <w:p w:rsidR="00F84066" w:rsidRPr="0065289D" w:rsidRDefault="0025332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>2</w:t>
      </w:r>
      <w:r w:rsidR="00F84066" w:rsidRPr="0065289D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F84066"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="00F84066" w:rsidRPr="0065289D">
        <w:rPr>
          <w:rFonts w:ascii="Times New Roman" w:hAnsi="Times New Roman" w:cs="Times New Roman"/>
          <w:sz w:val="28"/>
          <w:szCs w:val="28"/>
        </w:rPr>
        <w:t>:</w:t>
      </w:r>
      <w:r w:rsidR="00D0452A">
        <w:rPr>
          <w:rFonts w:ascii="Times New Roman" w:hAnsi="Times New Roman" w:cs="Times New Roman"/>
          <w:sz w:val="28"/>
          <w:szCs w:val="28"/>
        </w:rPr>
        <w:t>b</w:t>
      </w:r>
      <w:proofErr w:type="spellEnd"/>
      <w:proofErr w:type="gramEnd"/>
    </w:p>
    <w:p w:rsidR="00F84066" w:rsidRPr="0065289D" w:rsidRDefault="00562D73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8F58BF" w:rsidRPr="0065289D">
        <w:rPr>
          <w:rFonts w:ascii="Times New Roman" w:hAnsi="Times New Roman" w:cs="Times New Roman"/>
          <w:sz w:val="28"/>
          <w:szCs w:val="28"/>
        </w:rPr>
        <w:t xml:space="preserve">C divides AB in the ratio  </w:t>
      </w:r>
      <w:r w:rsidR="008F58BF" w:rsidRPr="0065289D">
        <w:rPr>
          <w:rFonts w:ascii="Times New Roman" w:hAnsi="Times New Roman" w:cs="Times New Roman"/>
          <w:position w:val="-30"/>
          <w:sz w:val="28"/>
          <w:szCs w:val="28"/>
        </w:rPr>
        <w:object w:dxaOrig="2180" w:dyaOrig="680">
          <v:shape id="_x0000_i1027" type="#_x0000_t75" style="width:109.5pt;height:34.5pt" o:ole="">
            <v:imagedata r:id="rId10" o:title=""/>
          </v:shape>
          <o:OLEObject Type="Embed" ProgID="Equation.3" ShapeID="_x0000_i1027" DrawAspect="Content" ObjectID="_1647340521" r:id="rId11"/>
        </w:object>
      </w:r>
      <w:r w:rsidRPr="0065289D">
        <w:rPr>
          <w:rFonts w:ascii="Times New Roman" w:hAnsi="Times New Roman" w:cs="Times New Roman"/>
          <w:sz w:val="28"/>
          <w:szCs w:val="28"/>
        </w:rPr>
        <w:t xml:space="preserve">  </w:t>
      </w:r>
      <w:r w:rsidR="00F84066" w:rsidRPr="0065289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84066" w:rsidRPr="0065289D" w:rsidRDefault="00562D73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</w:t>
      </w:r>
      <w:r w:rsidR="00F84066" w:rsidRPr="0065289D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847CA1" w:rsidRPr="0065289D" w:rsidRDefault="00F84066" w:rsidP="00847CA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>3)</w:t>
      </w:r>
      <w:r w:rsidR="008E2C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E2C60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="008E2C60">
        <w:rPr>
          <w:rFonts w:ascii="Times New Roman" w:hAnsi="Times New Roman" w:cs="Times New Roman"/>
          <w:sz w:val="28"/>
          <w:szCs w:val="28"/>
        </w:rPr>
        <w:t>: d</w:t>
      </w:r>
    </w:p>
    <w:p w:rsidR="00847CA1" w:rsidRPr="0065289D" w:rsidRDefault="00847CA1" w:rsidP="00847CA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</w:t>
      </w:r>
      <w:r w:rsidRPr="0065289D">
        <w:rPr>
          <w:rFonts w:ascii="Times New Roman" w:hAnsi="Times New Roman" w:cs="Times New Roman"/>
          <w:position w:val="-24"/>
          <w:sz w:val="28"/>
          <w:szCs w:val="28"/>
        </w:rPr>
        <w:object w:dxaOrig="1500" w:dyaOrig="620">
          <v:shape id="_x0000_i1028" type="#_x0000_t75" style="width:75pt;height:31.5pt" o:ole="">
            <v:imagedata r:id="rId12" o:title=""/>
          </v:shape>
          <o:OLEObject Type="Embed" ProgID="Equation.3" ShapeID="_x0000_i1028" DrawAspect="Content" ObjectID="_1647340522" r:id="rId13"/>
        </w:object>
      </w:r>
      <w:r w:rsidRPr="0065289D">
        <w:rPr>
          <w:rFonts w:ascii="Times New Roman" w:hAnsi="Times New Roman" w:cs="Times New Roman"/>
          <w:sz w:val="28"/>
          <w:szCs w:val="28"/>
        </w:rPr>
        <w:t xml:space="preserve">  C= 3G-A-B</w:t>
      </w:r>
    </w:p>
    <w:p w:rsidR="00847CA1" w:rsidRPr="0065289D" w:rsidRDefault="00847CA1" w:rsidP="00F8406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84066" w:rsidRPr="0065289D" w:rsidRDefault="00847CA1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>4)</w:t>
      </w:r>
      <w:r w:rsidR="00F84066" w:rsidRPr="0065289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84066"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="00F84066" w:rsidRPr="0065289D">
        <w:rPr>
          <w:rFonts w:ascii="Times New Roman" w:hAnsi="Times New Roman" w:cs="Times New Roman"/>
          <w:sz w:val="28"/>
          <w:szCs w:val="28"/>
        </w:rPr>
        <w:t xml:space="preserve">: </w:t>
      </w:r>
      <w:r w:rsidR="00235B57">
        <w:rPr>
          <w:rFonts w:ascii="Times New Roman" w:hAnsi="Times New Roman" w:cs="Times New Roman"/>
          <w:sz w:val="28"/>
          <w:szCs w:val="28"/>
        </w:rPr>
        <w:t>d</w:t>
      </w:r>
    </w:p>
    <w:p w:rsidR="00B817CA" w:rsidRPr="0065289D" w:rsidRDefault="00B817CA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d.r'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of line are 3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,1,0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  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d.r'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of z-axis are 0,0,1           clearly ,3(0)+1(0)+0(1) = 0</w:t>
      </w:r>
    </w:p>
    <w:p w:rsidR="00B817CA" w:rsidRPr="0065289D" w:rsidRDefault="00F84066" w:rsidP="00847CA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5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</w:p>
    <w:p w:rsidR="00B817CA" w:rsidRPr="0065289D" w:rsidRDefault="00B817CA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equation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of line is </w:t>
      </w:r>
      <w:r w:rsidRPr="0065289D">
        <w:rPr>
          <w:rFonts w:ascii="Times New Roman" w:hAnsi="Times New Roman" w:cs="Times New Roman"/>
          <w:position w:val="-24"/>
          <w:sz w:val="28"/>
          <w:szCs w:val="28"/>
        </w:rPr>
        <w:object w:dxaOrig="2140" w:dyaOrig="620">
          <v:shape id="_x0000_i1029" type="#_x0000_t75" style="width:108pt;height:31.5pt" o:ole="">
            <v:imagedata r:id="rId14" o:title=""/>
          </v:shape>
          <o:OLEObject Type="Embed" ProgID="Equation.3" ShapeID="_x0000_i1029" DrawAspect="Content" ObjectID="_1647340523" r:id="rId15"/>
        </w:object>
      </w:r>
      <w:r w:rsidRPr="0065289D">
        <w:rPr>
          <w:rFonts w:ascii="Times New Roman" w:hAnsi="Times New Roman" w:cs="Times New Roman"/>
          <w:sz w:val="28"/>
          <w:szCs w:val="28"/>
        </w:rPr>
        <w:t xml:space="preserve">              equation of plane is  x+5y+z =5</w:t>
      </w:r>
    </w:p>
    <w:p w:rsidR="00B817CA" w:rsidRPr="0065289D" w:rsidRDefault="00B817CA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1(1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)+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(-1)5+4(1)=0   line is parallel to plane   </w:t>
      </w:r>
    </w:p>
    <w:p w:rsidR="00B817CA" w:rsidRPr="0065289D" w:rsidRDefault="00B817CA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required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dist= perpendicular dist from (2,-2,3) to x+5y+z-5 = 0</w:t>
      </w:r>
    </w:p>
    <w:p w:rsidR="00F84066" w:rsidRPr="0065289D" w:rsidRDefault="00B817CA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="00F84066" w:rsidRPr="0065289D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B817CA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6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:  </w:t>
      </w:r>
      <w:r w:rsidR="008E2C60">
        <w:rPr>
          <w:rFonts w:ascii="Times New Roman" w:hAnsi="Times New Roman" w:cs="Times New Roman"/>
          <w:sz w:val="28"/>
          <w:szCs w:val="28"/>
        </w:rPr>
        <w:t>d</w:t>
      </w:r>
    </w:p>
    <w:p w:rsidR="00F84066" w:rsidRPr="0065289D" w:rsidRDefault="00B817CA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</w:t>
      </w:r>
      <w:r w:rsidR="00A66038" w:rsidRPr="0065289D">
        <w:rPr>
          <w:rFonts w:ascii="Times New Roman" w:hAnsi="Times New Roman" w:cs="Times New Roman"/>
          <w:position w:val="-28"/>
          <w:sz w:val="28"/>
          <w:szCs w:val="28"/>
        </w:rPr>
        <w:object w:dxaOrig="2820" w:dyaOrig="660">
          <v:shape id="_x0000_i1030" type="#_x0000_t75" style="width:141pt;height:33pt" o:ole="">
            <v:imagedata r:id="rId16" o:title=""/>
          </v:shape>
          <o:OLEObject Type="Embed" ProgID="Equation.3" ShapeID="_x0000_i1030" DrawAspect="Content" ObjectID="_1647340524" r:id="rId17"/>
        </w:object>
      </w:r>
      <w:r w:rsidR="00F84066" w:rsidRPr="0065289D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8E2C60" w:rsidRDefault="008E2C60" w:rsidP="00F8406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A66038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7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>b</w:t>
      </w:r>
      <w:proofErr w:type="spellEnd"/>
      <w:proofErr w:type="gramEnd"/>
    </w:p>
    <w:p w:rsidR="00A66038" w:rsidRPr="0065289D" w:rsidRDefault="00A66038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d.r'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of line joining (0,0,0) and (1,2,3)  are 1,2,3</w:t>
      </w:r>
    </w:p>
    <w:p w:rsidR="00F84066" w:rsidRPr="0065289D" w:rsidRDefault="00A66038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=&gt;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d.r'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of normal to the plane is also 1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,2,3</w:t>
      </w:r>
      <w:proofErr w:type="gramEnd"/>
      <w:r w:rsidR="00F84066" w:rsidRPr="0065289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8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>b</w:t>
      </w:r>
      <w:proofErr w:type="spellEnd"/>
      <w:proofErr w:type="gramEnd"/>
    </w:p>
    <w:p w:rsidR="00A66038" w:rsidRPr="0065289D" w:rsidRDefault="00A66038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(1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,2,0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>) lies on both the planes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9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>d</w:t>
      </w:r>
      <w:proofErr w:type="spellEnd"/>
      <w:proofErr w:type="gramEnd"/>
    </w:p>
    <w:p w:rsidR="00A66038" w:rsidRPr="0065289D" w:rsidRDefault="00A66038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</w:t>
      </w:r>
      <w:r w:rsidRPr="0065289D">
        <w:rPr>
          <w:rFonts w:ascii="Times New Roman" w:hAnsi="Times New Roman" w:cs="Times New Roman"/>
          <w:position w:val="-30"/>
          <w:sz w:val="28"/>
          <w:szCs w:val="28"/>
        </w:rPr>
        <w:object w:dxaOrig="1380" w:dyaOrig="720">
          <v:shape id="_x0000_i1031" type="#_x0000_t75" style="width:69pt;height:36pt" o:ole="">
            <v:imagedata r:id="rId18" o:title=""/>
          </v:shape>
          <o:OLEObject Type="Embed" ProgID="Equation.3" ShapeID="_x0000_i1031" DrawAspect="Content" ObjectID="_1647340525" r:id="rId19"/>
        </w:object>
      </w:r>
      <w:r w:rsidRPr="0065289D">
        <w:rPr>
          <w:rFonts w:ascii="Times New Roman" w:hAnsi="Times New Roman" w:cs="Times New Roman"/>
          <w:sz w:val="28"/>
          <w:szCs w:val="28"/>
        </w:rPr>
        <w:t xml:space="preserve">    =&gt; 6= </w:t>
      </w:r>
      <w:r w:rsidRPr="0065289D">
        <w:rPr>
          <w:rFonts w:ascii="Times New Roman" w:hAnsi="Times New Roman" w:cs="Times New Roman"/>
          <w:position w:val="-14"/>
          <w:sz w:val="28"/>
          <w:szCs w:val="28"/>
        </w:rPr>
        <w:object w:dxaOrig="600" w:dyaOrig="400">
          <v:shape id="_x0000_i1032" type="#_x0000_t75" style="width:30pt;height:19.5pt" o:ole="">
            <v:imagedata r:id="rId20" o:title=""/>
          </v:shape>
          <o:OLEObject Type="Embed" ProgID="Equation.3" ShapeID="_x0000_i1032" DrawAspect="Content" ObjectID="_1647340526" r:id="rId21"/>
        </w:object>
      </w:r>
      <w:r w:rsidRPr="0065289D">
        <w:rPr>
          <w:rFonts w:ascii="Times New Roman" w:hAnsi="Times New Roman" w:cs="Times New Roman"/>
          <w:sz w:val="28"/>
          <w:szCs w:val="28"/>
        </w:rPr>
        <w:t xml:space="preserve">  =&gt; k=3 or k = -9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lastRenderedPageBreak/>
        <w:t xml:space="preserve">      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10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>b</w:t>
      </w:r>
      <w:proofErr w:type="spellEnd"/>
      <w:proofErr w:type="gramEnd"/>
    </w:p>
    <w:p w:rsidR="00A66038" w:rsidRPr="0065289D" w:rsidRDefault="00A66038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shortest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dist = 0 </w:t>
      </w:r>
      <w:r w:rsidR="00E82C60" w:rsidRPr="0065289D">
        <w:rPr>
          <w:rFonts w:ascii="Times New Roman" w:hAnsi="Times New Roman" w:cs="Times New Roman"/>
          <w:sz w:val="28"/>
          <w:szCs w:val="28"/>
        </w:rPr>
        <w:t xml:space="preserve"> =&gt;    </w:t>
      </w:r>
      <w:r w:rsidR="00E82C60" w:rsidRPr="0065289D">
        <w:rPr>
          <w:rFonts w:ascii="Times New Roman" w:hAnsi="Times New Roman" w:cs="Times New Roman"/>
          <w:position w:val="-30"/>
          <w:sz w:val="28"/>
          <w:szCs w:val="28"/>
        </w:rPr>
        <w:object w:dxaOrig="1800" w:dyaOrig="720">
          <v:shape id="_x0000_i1033" type="#_x0000_t75" style="width:90pt;height:36pt" o:ole="">
            <v:imagedata r:id="rId22" o:title=""/>
          </v:shape>
          <o:OLEObject Type="Embed" ProgID="Equation.3" ShapeID="_x0000_i1033" DrawAspect="Content" ObjectID="_1647340527" r:id="rId23"/>
        </w:object>
      </w:r>
      <w:r w:rsidR="00E82C60" w:rsidRPr="0065289D">
        <w:rPr>
          <w:rFonts w:ascii="Times New Roman" w:hAnsi="Times New Roman" w:cs="Times New Roman"/>
          <w:sz w:val="28"/>
          <w:szCs w:val="28"/>
        </w:rPr>
        <w:t>=0</w:t>
      </w:r>
    </w:p>
    <w:p w:rsidR="00E82C60" w:rsidRPr="0065289D" w:rsidRDefault="00E82C60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</w:p>
    <w:p w:rsidR="00A66038" w:rsidRPr="0065289D" w:rsidRDefault="00A66038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</w:t>
      </w:r>
      <w:r w:rsidR="00E82C60" w:rsidRPr="0065289D">
        <w:rPr>
          <w:rFonts w:ascii="Times New Roman" w:hAnsi="Times New Roman" w:cs="Times New Roman"/>
          <w:sz w:val="28"/>
          <w:szCs w:val="28"/>
        </w:rPr>
        <w:t xml:space="preserve">                          =&gt; </w:t>
      </w:r>
      <w:r w:rsidR="00E82C60" w:rsidRPr="0065289D">
        <w:rPr>
          <w:rFonts w:ascii="Times New Roman" w:hAnsi="Times New Roman" w:cs="Times New Roman"/>
          <w:position w:val="-50"/>
          <w:sz w:val="28"/>
          <w:szCs w:val="28"/>
        </w:rPr>
        <w:object w:dxaOrig="2220" w:dyaOrig="1120">
          <v:shape id="_x0000_i1034" type="#_x0000_t75" style="width:111pt;height:55.5pt" o:ole="">
            <v:imagedata r:id="rId24" o:title=""/>
          </v:shape>
          <o:OLEObject Type="Embed" ProgID="Equation.3" ShapeID="_x0000_i1034" DrawAspect="Content" ObjectID="_1647340528" r:id="rId25"/>
        </w:object>
      </w:r>
      <w:r w:rsidR="00E82C60" w:rsidRPr="0065289D">
        <w:rPr>
          <w:rFonts w:ascii="Times New Roman" w:hAnsi="Times New Roman" w:cs="Times New Roman"/>
          <w:sz w:val="28"/>
          <w:szCs w:val="28"/>
        </w:rPr>
        <w:t xml:space="preserve">  =</w:t>
      </w:r>
      <w:proofErr w:type="gramStart"/>
      <w:r w:rsidR="00E82C60" w:rsidRPr="0065289D">
        <w:rPr>
          <w:rFonts w:ascii="Times New Roman" w:hAnsi="Times New Roman" w:cs="Times New Roman"/>
          <w:sz w:val="28"/>
          <w:szCs w:val="28"/>
        </w:rPr>
        <w:t>&gt;  k</w:t>
      </w:r>
      <w:proofErr w:type="gramEnd"/>
      <w:r w:rsidR="00E82C60" w:rsidRPr="0065289D">
        <w:rPr>
          <w:rFonts w:ascii="Times New Roman" w:hAnsi="Times New Roman" w:cs="Times New Roman"/>
          <w:sz w:val="28"/>
          <w:szCs w:val="28"/>
        </w:rPr>
        <w:t>=9/2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>11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)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proofErr w:type="gramEnd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235B57">
        <w:rPr>
          <w:rFonts w:ascii="Times New Roman" w:hAnsi="Times New Roman" w:cs="Times New Roman"/>
          <w:sz w:val="28"/>
          <w:szCs w:val="28"/>
        </w:rPr>
        <w:t xml:space="preserve"> </w:t>
      </w:r>
      <w:r w:rsidR="008E2C60">
        <w:rPr>
          <w:rFonts w:ascii="Times New Roman" w:hAnsi="Times New Roman" w:cs="Times New Roman"/>
          <w:sz w:val="28"/>
          <w:szCs w:val="28"/>
        </w:rPr>
        <w:t>a</w:t>
      </w:r>
    </w:p>
    <w:p w:rsidR="00BF4AE9" w:rsidRPr="0065289D" w:rsidRDefault="00BF4AE9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</w:t>
      </w:r>
      <w:proofErr w:type="spellStart"/>
      <w:proofErr w:type="gramStart"/>
      <w:r w:rsidRPr="0065289D">
        <w:rPr>
          <w:rFonts w:ascii="Times New Roman" w:hAnsi="Times New Roman" w:cs="Times New Roman"/>
          <w:sz w:val="28"/>
          <w:szCs w:val="28"/>
        </w:rPr>
        <w:t>d.r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's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of PQ are 2,2,2   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mid point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of PQ is (2,3,4)</w:t>
      </w:r>
    </w:p>
    <w:p w:rsidR="00F84066" w:rsidRPr="0065289D" w:rsidRDefault="00BF4AE9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equation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of plane is 2(x-2) +2(y-3)+2(z-4) =0  =&gt;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x+y+z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>= 9</w:t>
      </w:r>
      <w:r w:rsidR="00F84066" w:rsidRPr="0065289D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E32B0D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12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: </w:t>
      </w:r>
      <w:r w:rsidR="008E2C60">
        <w:rPr>
          <w:rFonts w:ascii="Times New Roman" w:hAnsi="Times New Roman" w:cs="Times New Roman"/>
          <w:sz w:val="28"/>
          <w:szCs w:val="28"/>
        </w:rPr>
        <w:t>b</w:t>
      </w:r>
    </w:p>
    <w:p w:rsidR="00FC795B" w:rsidRPr="0065289D" w:rsidRDefault="00FC795B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equation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of plane in intercept form is </w:t>
      </w:r>
      <w:r w:rsidRPr="0065289D">
        <w:rPr>
          <w:rFonts w:ascii="Times New Roman" w:hAnsi="Times New Roman" w:cs="Times New Roman"/>
          <w:position w:val="-28"/>
          <w:sz w:val="28"/>
          <w:szCs w:val="28"/>
        </w:rPr>
        <w:object w:dxaOrig="1800" w:dyaOrig="660">
          <v:shape id="_x0000_i1035" type="#_x0000_t75" style="width:90pt;height:33pt" o:ole="">
            <v:imagedata r:id="rId26" o:title=""/>
          </v:shape>
          <o:OLEObject Type="Embed" ProgID="Equation.3" ShapeID="_x0000_i1035" DrawAspect="Content" ObjectID="_1647340529" r:id="rId27"/>
        </w:object>
      </w:r>
      <w:r w:rsidRPr="0065289D">
        <w:rPr>
          <w:rFonts w:ascii="Times New Roman" w:hAnsi="Times New Roman" w:cs="Times New Roman"/>
          <w:sz w:val="28"/>
          <w:szCs w:val="28"/>
        </w:rPr>
        <w:t xml:space="preserve"> . Area = </w:t>
      </w:r>
      <w:r w:rsidR="001607CE" w:rsidRPr="0065289D">
        <w:rPr>
          <w:rFonts w:ascii="Times New Roman" w:hAnsi="Times New Roman" w:cs="Times New Roman"/>
          <w:position w:val="-24"/>
          <w:sz w:val="28"/>
          <w:szCs w:val="28"/>
        </w:rPr>
        <w:object w:dxaOrig="980" w:dyaOrig="620">
          <v:shape id="_x0000_i1036" type="#_x0000_t75" style="width:49.5pt;height:31.5pt" o:ole="">
            <v:imagedata r:id="rId28" o:title=""/>
          </v:shape>
          <o:OLEObject Type="Embed" ProgID="Equation.3" ShapeID="_x0000_i1036" DrawAspect="Content" ObjectID="_1647340530" r:id="rId29"/>
        </w:object>
      </w:r>
    </w:p>
    <w:p w:rsidR="00F84066" w:rsidRPr="0065289D" w:rsidRDefault="00E32B0D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</w:t>
      </w:r>
      <w:r w:rsidR="00F84066" w:rsidRPr="0065289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E82C60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13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235B57">
        <w:rPr>
          <w:rFonts w:ascii="Times New Roman" w:hAnsi="Times New Roman" w:cs="Times New Roman"/>
          <w:sz w:val="28"/>
          <w:szCs w:val="28"/>
        </w:rPr>
        <w:t xml:space="preserve"> </w:t>
      </w:r>
      <w:r w:rsidR="008E2C60">
        <w:rPr>
          <w:rFonts w:ascii="Times New Roman" w:hAnsi="Times New Roman" w:cs="Times New Roman"/>
          <w:sz w:val="28"/>
          <w:szCs w:val="28"/>
        </w:rPr>
        <w:t>a</w:t>
      </w:r>
    </w:p>
    <w:p w:rsidR="00F84066" w:rsidRPr="0065289D" w:rsidRDefault="00E82C60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d.r'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of required line is 3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,5,6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and passes through (-2,4,-5)</w:t>
      </w:r>
    </w:p>
    <w:p w:rsidR="00F55C27" w:rsidRPr="0065289D" w:rsidRDefault="00F55C27" w:rsidP="00022B66">
      <w:pPr>
        <w:spacing w:after="0"/>
        <w:ind w:left="345" w:hanging="345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14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022B66" w:rsidRPr="0065289D">
        <w:rPr>
          <w:rFonts w:ascii="Times New Roman" w:hAnsi="Times New Roman" w:cs="Times New Roman"/>
          <w:sz w:val="28"/>
          <w:szCs w:val="28"/>
        </w:rPr>
        <w:t>a</w:t>
      </w:r>
      <w:proofErr w:type="spellEnd"/>
      <w:proofErr w:type="gramEnd"/>
      <w:r w:rsidR="00022B66" w:rsidRPr="0065289D">
        <w:rPr>
          <w:rFonts w:ascii="Times New Roman" w:hAnsi="Times New Roman" w:cs="Times New Roman"/>
          <w:sz w:val="28"/>
          <w:szCs w:val="28"/>
        </w:rPr>
        <w:t xml:space="preserve"> </w:t>
      </w:r>
      <w:r w:rsidR="00022B66" w:rsidRPr="0065289D">
        <w:rPr>
          <w:rFonts w:ascii="Times New Roman" w:hAnsi="Times New Roman" w:cs="Times New Roman"/>
          <w:position w:val="-20"/>
          <w:sz w:val="28"/>
          <w:szCs w:val="28"/>
        </w:rPr>
        <w:object w:dxaOrig="2680" w:dyaOrig="560">
          <v:shape id="_x0000_i1037" type="#_x0000_t75" style="width:135.75pt;height:28.5pt" o:ole="">
            <v:imagedata r:id="rId30" o:title=""/>
          </v:shape>
          <o:OLEObject Type="Embed" ProgID="Equation.DSMT4" ShapeID="_x0000_i1037" DrawAspect="Content" ObjectID="_1647340531" r:id="rId31"/>
        </w:object>
      </w:r>
      <w:r w:rsidRPr="0065289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F55C27" w:rsidRPr="0065289D" w:rsidRDefault="00F55C27" w:rsidP="00235B57">
      <w:pPr>
        <w:spacing w:after="0"/>
        <w:ind w:left="345" w:hanging="345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>15)</w:t>
      </w:r>
      <w:r w:rsidR="00771A1F" w:rsidRPr="0065289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35B57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="00235B57">
        <w:rPr>
          <w:rFonts w:ascii="Times New Roman" w:hAnsi="Times New Roman" w:cs="Times New Roman"/>
          <w:sz w:val="28"/>
          <w:szCs w:val="28"/>
        </w:rPr>
        <w:t>: b</w:t>
      </w:r>
      <w:r w:rsidRPr="0065289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84066" w:rsidRPr="0065289D" w:rsidRDefault="00F55C27" w:rsidP="00E82C60">
      <w:pPr>
        <w:spacing w:after="0"/>
        <w:ind w:left="345" w:hanging="345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16</w:t>
      </w:r>
      <w:r w:rsidR="00F84066" w:rsidRPr="0065289D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F84066"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="00F84066"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</w:p>
    <w:p w:rsidR="003F3F7B" w:rsidRPr="0065289D" w:rsidRDefault="003F3F7B" w:rsidP="00E82C60">
      <w:pPr>
        <w:spacing w:after="0"/>
        <w:ind w:left="345" w:hanging="345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substitute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both the points </w:t>
      </w:r>
    </w:p>
    <w:p w:rsidR="00F84066" w:rsidRPr="0065289D" w:rsidRDefault="00F55C27" w:rsidP="00E80879">
      <w:pPr>
        <w:spacing w:after="0"/>
        <w:ind w:left="345" w:hanging="345"/>
        <w:rPr>
          <w:rFonts w:ascii="Times New Roman" w:hAnsi="Times New Roman" w:cs="Times New Roman"/>
          <w:b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>17</w:t>
      </w:r>
      <w:r w:rsidR="00F84066" w:rsidRPr="0065289D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235B57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="00235B57">
        <w:rPr>
          <w:rFonts w:ascii="Times New Roman" w:hAnsi="Times New Roman" w:cs="Times New Roman"/>
          <w:sz w:val="28"/>
          <w:szCs w:val="28"/>
        </w:rPr>
        <w:t>: a</w:t>
      </w:r>
    </w:p>
    <w:p w:rsidR="00F84066" w:rsidRPr="0065289D" w:rsidRDefault="00F84066" w:rsidP="00F84066">
      <w:pPr>
        <w:spacing w:after="0"/>
        <w:ind w:left="345" w:hanging="345"/>
        <w:jc w:val="both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>18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)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proofErr w:type="gramEnd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235B57">
        <w:rPr>
          <w:rFonts w:ascii="Times New Roman" w:hAnsi="Times New Roman" w:cs="Times New Roman"/>
          <w:sz w:val="28"/>
          <w:szCs w:val="28"/>
        </w:rPr>
        <w:t xml:space="preserve"> </w:t>
      </w:r>
      <w:r w:rsidR="008E2C60">
        <w:rPr>
          <w:rFonts w:ascii="Times New Roman" w:hAnsi="Times New Roman" w:cs="Times New Roman"/>
          <w:sz w:val="28"/>
          <w:szCs w:val="28"/>
        </w:rPr>
        <w:t>b</w:t>
      </w:r>
    </w:p>
    <w:p w:rsidR="0005246B" w:rsidRPr="0065289D" w:rsidRDefault="0005246B" w:rsidP="00F84066">
      <w:pPr>
        <w:spacing w:after="0"/>
        <w:ind w:left="345" w:hanging="345"/>
        <w:jc w:val="both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line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passes through (2,1,-2), substitute this point in plane 2α+β+5 = 0</w:t>
      </w:r>
    </w:p>
    <w:p w:rsidR="0005246B" w:rsidRPr="0065289D" w:rsidRDefault="0005246B" w:rsidP="00F84066">
      <w:pPr>
        <w:spacing w:after="0"/>
        <w:ind w:left="345" w:hanging="345"/>
        <w:jc w:val="both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also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line parallel to plane  =&gt; 3(1)+(-5)3+2(-α) =0 =&gt; α=-6 ,β=7</w:t>
      </w:r>
    </w:p>
    <w:p w:rsidR="00F84066" w:rsidRPr="0065289D" w:rsidRDefault="00F84066" w:rsidP="00F84066">
      <w:pPr>
        <w:spacing w:after="0"/>
        <w:ind w:left="345" w:hanging="345"/>
        <w:jc w:val="both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19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>b</w:t>
      </w:r>
      <w:proofErr w:type="spellEnd"/>
      <w:proofErr w:type="gramEnd"/>
    </w:p>
    <w:p w:rsidR="00972547" w:rsidRPr="0065289D" w:rsidRDefault="00972547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d.r'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of L are 3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,2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,-1    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d.r'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of π are 1,-2,-1    =&gt; 3×1+2×-2+1 = 0</w:t>
      </w:r>
    </w:p>
    <w:p w:rsidR="00972547" w:rsidRPr="0065289D" w:rsidRDefault="00972547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L passes through (1,-1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,3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)  .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substitute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in π ,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satifies</w:t>
      </w:r>
      <w:proofErr w:type="spellEnd"/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20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</w:p>
    <w:p w:rsidR="00972547" w:rsidRPr="0065289D" w:rsidRDefault="00972547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plane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passes through (1,3,-1) and (0,-1,2)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21) </w:t>
      </w:r>
      <w:proofErr w:type="spellStart"/>
      <w:proofErr w:type="gram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</w:t>
      </w:r>
      <w:r w:rsidR="008E2C60">
        <w:rPr>
          <w:rFonts w:ascii="Times New Roman" w:hAnsi="Times New Roman" w:cs="Times New Roman"/>
          <w:sz w:val="28"/>
          <w:szCs w:val="28"/>
        </w:rPr>
        <w:t>d</w:t>
      </w:r>
    </w:p>
    <w:p w:rsidR="00972547" w:rsidRPr="0065289D" w:rsidRDefault="00972547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equation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of plane is (3x-y)+λ(2x+y) = 0 </w:t>
      </w:r>
    </w:p>
    <w:p w:rsidR="00972547" w:rsidRPr="0065289D" w:rsidRDefault="00972547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</w:t>
      </w:r>
      <w:r w:rsidR="00235B57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65289D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i.e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>, 3x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+(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>λ-1)y+2λz = 0 is perpendicular to 3x+4y-z-8 = 0   =&gt; λ=-5/2</w:t>
      </w:r>
    </w:p>
    <w:p w:rsidR="00F84066" w:rsidRPr="0065289D" w:rsidRDefault="00F84066" w:rsidP="008E2C6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22)  </w:t>
      </w:r>
      <w:proofErr w:type="spellStart"/>
      <w:proofErr w:type="gram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</w:t>
      </w:r>
      <w:r w:rsidR="00497936" w:rsidRPr="0065289D">
        <w:rPr>
          <w:rFonts w:ascii="Times New Roman" w:hAnsi="Times New Roman" w:cs="Times New Roman"/>
          <w:sz w:val="28"/>
          <w:szCs w:val="28"/>
        </w:rPr>
        <w:t>a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23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: </w:t>
      </w:r>
      <w:r w:rsidR="008E2C60">
        <w:rPr>
          <w:rFonts w:ascii="Times New Roman" w:hAnsi="Times New Roman" w:cs="Times New Roman"/>
          <w:sz w:val="28"/>
          <w:szCs w:val="28"/>
        </w:rPr>
        <w:t>a</w:t>
      </w:r>
    </w:p>
    <w:p w:rsidR="00F84066" w:rsidRPr="0065289D" w:rsidRDefault="00CC60BC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l(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>x-1) +m(y-2)+n(z-3) =0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24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 xml:space="preserve"> c</w:t>
      </w:r>
    </w:p>
    <w:p w:rsidR="00CC60BC" w:rsidRPr="0065289D" w:rsidRDefault="00CC60BC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equation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of plane is (3+2λ)x+(2-3λ)y+(1-λ)z = 0 it is parallel to 5x-y =0</w:t>
      </w:r>
    </w:p>
    <w:p w:rsidR="00CC60BC" w:rsidRPr="0065289D" w:rsidRDefault="00CC60BC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=&gt; </w:t>
      </w:r>
      <w:r w:rsidR="00B96BC3" w:rsidRPr="0065289D">
        <w:rPr>
          <w:rFonts w:ascii="Times New Roman" w:hAnsi="Times New Roman" w:cs="Times New Roman"/>
          <w:position w:val="-24"/>
          <w:sz w:val="28"/>
          <w:szCs w:val="28"/>
        </w:rPr>
        <w:object w:dxaOrig="1640" w:dyaOrig="620">
          <v:shape id="_x0000_i1038" type="#_x0000_t75" style="width:82.5pt;height:31.5pt" o:ole="">
            <v:imagedata r:id="rId32" o:title=""/>
          </v:shape>
          <o:OLEObject Type="Embed" ProgID="Equation.3" ShapeID="_x0000_i1038" DrawAspect="Content" ObjectID="_1647340532" r:id="rId33"/>
        </w:object>
      </w:r>
      <w:r w:rsidRPr="0065289D">
        <w:rPr>
          <w:rFonts w:ascii="Times New Roman" w:hAnsi="Times New Roman" w:cs="Times New Roman"/>
          <w:sz w:val="28"/>
          <w:szCs w:val="28"/>
        </w:rPr>
        <w:t xml:space="preserve"> =&gt; λ =1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25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</w:p>
    <w:p w:rsidR="00B96BC3" w:rsidRPr="0065289D" w:rsidRDefault="00B96BC3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equation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of plane is </w:t>
      </w:r>
      <w:r w:rsidR="00B02865" w:rsidRPr="0065289D">
        <w:rPr>
          <w:rFonts w:ascii="Times New Roman" w:hAnsi="Times New Roman" w:cs="Times New Roman"/>
          <w:position w:val="-24"/>
          <w:sz w:val="28"/>
          <w:szCs w:val="28"/>
        </w:rPr>
        <w:object w:dxaOrig="1420" w:dyaOrig="620">
          <v:shape id="_x0000_i1039" type="#_x0000_t75" style="width:70.5pt;height:31.5pt" o:ole="">
            <v:imagedata r:id="rId34" o:title=""/>
          </v:shape>
          <o:OLEObject Type="Embed" ProgID="Equation.3" ShapeID="_x0000_i1039" DrawAspect="Content" ObjectID="_1647340533" r:id="rId35"/>
        </w:objec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26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>a</w:t>
      </w:r>
      <w:proofErr w:type="spellEnd"/>
      <w:proofErr w:type="gramEnd"/>
    </w:p>
    <w:p w:rsidR="00433908" w:rsidRPr="0065289D" w:rsidRDefault="00433908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direction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ratios of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normal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are 1,-1,1 and 3,-2,-1</w:t>
      </w:r>
    </w:p>
    <w:p w:rsidR="00433908" w:rsidRPr="0065289D" w:rsidRDefault="00433908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 </w:t>
      </w:r>
      <w:proofErr w:type="spellStart"/>
      <w:proofErr w:type="gramStart"/>
      <w:r w:rsidRPr="0065289D">
        <w:rPr>
          <w:rFonts w:ascii="Times New Roman" w:hAnsi="Times New Roman" w:cs="Times New Roman"/>
          <w:sz w:val="28"/>
          <w:szCs w:val="28"/>
        </w:rPr>
        <w:t>cosƟ</w:t>
      </w:r>
      <w:proofErr w:type="spellEnd"/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=  </w:t>
      </w:r>
      <w:r w:rsidRPr="0065289D">
        <w:rPr>
          <w:rFonts w:ascii="Times New Roman" w:hAnsi="Times New Roman" w:cs="Times New Roman"/>
          <w:position w:val="-28"/>
          <w:sz w:val="28"/>
          <w:szCs w:val="28"/>
        </w:rPr>
        <w:object w:dxaOrig="880" w:dyaOrig="660">
          <v:shape id="_x0000_i1040" type="#_x0000_t75" style="width:43.5pt;height:33pt" o:ole="">
            <v:imagedata r:id="rId36" o:title=""/>
          </v:shape>
          <o:OLEObject Type="Embed" ProgID="Equation.3" ShapeID="_x0000_i1040" DrawAspect="Content" ObjectID="_1647340534" r:id="rId37"/>
        </w:object>
      </w:r>
      <w:r w:rsidRPr="0065289D">
        <w:rPr>
          <w:rFonts w:ascii="Times New Roman" w:hAnsi="Times New Roman" w:cs="Times New Roman"/>
          <w:sz w:val="28"/>
          <w:szCs w:val="28"/>
        </w:rPr>
        <w:t xml:space="preserve"> =</w:t>
      </w:r>
      <w:r w:rsidRPr="0065289D">
        <w:rPr>
          <w:rFonts w:ascii="Times New Roman" w:hAnsi="Times New Roman" w:cs="Times New Roman"/>
          <w:position w:val="-28"/>
          <w:sz w:val="28"/>
          <w:szCs w:val="28"/>
        </w:rPr>
        <w:object w:dxaOrig="540" w:dyaOrig="720">
          <v:shape id="_x0000_i1041" type="#_x0000_t75" style="width:27pt;height:36pt" o:ole="">
            <v:imagedata r:id="rId38" o:title=""/>
          </v:shape>
          <o:OLEObject Type="Embed" ProgID="Equation.3" ShapeID="_x0000_i1041" DrawAspect="Content" ObjectID="_1647340535" r:id="rId39"/>
        </w:objec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27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: </w:t>
      </w:r>
      <w:r w:rsidR="00235B57">
        <w:rPr>
          <w:rFonts w:ascii="Times New Roman" w:hAnsi="Times New Roman" w:cs="Times New Roman"/>
          <w:sz w:val="28"/>
          <w:szCs w:val="28"/>
        </w:rPr>
        <w:t>b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28)  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: </w:t>
      </w:r>
      <w:r w:rsidR="008E2C60">
        <w:rPr>
          <w:rFonts w:ascii="Times New Roman" w:hAnsi="Times New Roman" w:cs="Times New Roman"/>
          <w:sz w:val="28"/>
          <w:szCs w:val="28"/>
        </w:rPr>
        <w:t>c</w:t>
      </w:r>
    </w:p>
    <w:p w:rsidR="00C73DE7" w:rsidRPr="0065289D" w:rsidRDefault="00C73DE7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any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point on the line (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x,y,z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>) = (3λ+1,2λ+2,λ-1)</w:t>
      </w:r>
    </w:p>
    <w:p w:rsidR="00C73DE7" w:rsidRPr="0065289D" w:rsidRDefault="00C73DE7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this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point lies on the plane   =&gt;λ= 1  =&gt; point of intersection is (4,4,0)</w:t>
      </w:r>
    </w:p>
    <w:p w:rsidR="00C73DE7" w:rsidRPr="0065289D" w:rsidRDefault="00C73DE7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dist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= </w:t>
      </w:r>
      <w:r w:rsidRPr="0065289D">
        <w:rPr>
          <w:rFonts w:ascii="Times New Roman" w:hAnsi="Times New Roman" w:cs="Times New Roman"/>
          <w:position w:val="-10"/>
          <w:sz w:val="28"/>
          <w:szCs w:val="28"/>
        </w:rPr>
        <w:object w:dxaOrig="560" w:dyaOrig="380">
          <v:shape id="_x0000_i1042" type="#_x0000_t75" style="width:28.5pt;height:19.5pt" o:ole="">
            <v:imagedata r:id="rId40" o:title=""/>
          </v:shape>
          <o:OLEObject Type="Embed" ProgID="Equation.3" ShapeID="_x0000_i1042" DrawAspect="Content" ObjectID="_1647340536" r:id="rId41"/>
        </w:object>
      </w:r>
    </w:p>
    <w:p w:rsidR="00F84066" w:rsidRPr="0065289D" w:rsidRDefault="00C73DE7" w:rsidP="00F227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</w:t>
      </w:r>
      <w:r w:rsidR="00F84066" w:rsidRPr="0065289D">
        <w:rPr>
          <w:rFonts w:ascii="Times New Roman" w:hAnsi="Times New Roman" w:cs="Times New Roman"/>
          <w:sz w:val="28"/>
          <w:szCs w:val="28"/>
        </w:rPr>
        <w:t xml:space="preserve">29) </w:t>
      </w:r>
      <w:proofErr w:type="spellStart"/>
      <w:r w:rsidR="00235B57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="00235B57">
        <w:rPr>
          <w:rFonts w:ascii="Times New Roman" w:hAnsi="Times New Roman" w:cs="Times New Roman"/>
          <w:sz w:val="28"/>
          <w:szCs w:val="28"/>
        </w:rPr>
        <w:t>:b</w:t>
      </w:r>
      <w:proofErr w:type="spellEnd"/>
      <w:proofErr w:type="gramEnd"/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30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</w:p>
    <w:p w:rsidR="00C73DE7" w:rsidRPr="0065289D" w:rsidRDefault="00C73DE7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equation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of the  plane is </w:t>
      </w:r>
      <w:r w:rsidRPr="0065289D">
        <w:rPr>
          <w:rFonts w:ascii="Times New Roman" w:hAnsi="Times New Roman" w:cs="Times New Roman"/>
          <w:position w:val="-24"/>
          <w:sz w:val="28"/>
          <w:szCs w:val="28"/>
        </w:rPr>
        <w:object w:dxaOrig="1400" w:dyaOrig="620">
          <v:shape id="_x0000_i1043" type="#_x0000_t75" style="width:70.5pt;height:31.5pt" o:ole="">
            <v:imagedata r:id="rId42" o:title=""/>
          </v:shape>
          <o:OLEObject Type="Embed" ProgID="Equation.3" ShapeID="_x0000_i1043" DrawAspect="Content" ObjectID="_1647340537" r:id="rId43"/>
        </w:object>
      </w:r>
    </w:p>
    <w:p w:rsidR="00C73DE7" w:rsidRPr="0065289D" w:rsidRDefault="00C73DE7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     =&gt;  </w:t>
      </w:r>
      <w:r w:rsidR="000756FB" w:rsidRPr="0065289D">
        <w:rPr>
          <w:rFonts w:ascii="Times New Roman" w:hAnsi="Times New Roman" w:cs="Times New Roman"/>
          <w:position w:val="-64"/>
          <w:sz w:val="28"/>
          <w:szCs w:val="28"/>
        </w:rPr>
        <w:object w:dxaOrig="2060" w:dyaOrig="1400">
          <v:shape id="_x0000_i1044" type="#_x0000_t75" style="width:103.5pt;height:70.5pt" o:ole="">
            <v:imagedata r:id="rId44" o:title=""/>
          </v:shape>
          <o:OLEObject Type="Embed" ProgID="Equation.3" ShapeID="_x0000_i1044" DrawAspect="Content" ObjectID="_1647340538" r:id="rId45"/>
        </w:object>
      </w:r>
      <w:r w:rsidRPr="0065289D">
        <w:rPr>
          <w:rFonts w:ascii="Times New Roman" w:hAnsi="Times New Roman" w:cs="Times New Roman"/>
          <w:sz w:val="28"/>
          <w:szCs w:val="28"/>
        </w:rPr>
        <w:t xml:space="preserve">    =&gt; </w:t>
      </w:r>
      <w:r w:rsidR="000756FB" w:rsidRPr="0065289D">
        <w:rPr>
          <w:rFonts w:ascii="Times New Roman" w:hAnsi="Times New Roman" w:cs="Times New Roman"/>
          <w:position w:val="-28"/>
          <w:sz w:val="28"/>
          <w:szCs w:val="28"/>
        </w:rPr>
        <w:object w:dxaOrig="1900" w:dyaOrig="660">
          <v:shape id="_x0000_i1045" type="#_x0000_t75" style="width:95.25pt;height:33pt" o:ole="">
            <v:imagedata r:id="rId46" o:title=""/>
          </v:shape>
          <o:OLEObject Type="Embed" ProgID="Equation.3" ShapeID="_x0000_i1045" DrawAspect="Content" ObjectID="_1647340539" r:id="rId47"/>
        </w:object>
      </w:r>
    </w:p>
    <w:p w:rsidR="008E2C60" w:rsidRDefault="008E2C60" w:rsidP="00F8406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31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: </w:t>
      </w:r>
      <w:r w:rsidR="008E2C60">
        <w:rPr>
          <w:rFonts w:ascii="Times New Roman" w:hAnsi="Times New Roman" w:cs="Times New Roman"/>
          <w:sz w:val="28"/>
          <w:szCs w:val="28"/>
        </w:rPr>
        <w:t>b</w:t>
      </w:r>
    </w:p>
    <w:p w:rsidR="000756FB" w:rsidRPr="0065289D" w:rsidRDefault="000756FB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x+y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>-z -1 =0 is perpendicular</w:t>
      </w:r>
      <w:r w:rsidR="00FF603C" w:rsidRPr="0065289D">
        <w:rPr>
          <w:rFonts w:ascii="Times New Roman" w:hAnsi="Times New Roman" w:cs="Times New Roman"/>
          <w:sz w:val="28"/>
          <w:szCs w:val="28"/>
        </w:rPr>
        <w:t>2</w:t>
      </w:r>
      <w:r w:rsidRPr="0065289D">
        <w:rPr>
          <w:rFonts w:ascii="Times New Roman" w:hAnsi="Times New Roman" w:cs="Times New Roman"/>
          <w:sz w:val="28"/>
          <w:szCs w:val="28"/>
        </w:rPr>
        <w:t xml:space="preserve"> to given plane </w:t>
      </w:r>
    </w:p>
    <w:p w:rsidR="00F84066" w:rsidRDefault="00F84066" w:rsidP="00626770">
      <w:pPr>
        <w:pStyle w:val="ListParagraph"/>
        <w:spacing w:after="0" w:line="360" w:lineRule="auto"/>
        <w:ind w:hanging="72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32) </w:t>
      </w:r>
      <w:proofErr w:type="spellStart"/>
      <w:r w:rsidR="00626770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="00626770">
        <w:rPr>
          <w:rFonts w:ascii="Times New Roman" w:hAnsi="Times New Roman" w:cs="Times New Roman"/>
          <w:sz w:val="28"/>
          <w:szCs w:val="28"/>
        </w:rPr>
        <w:t xml:space="preserve">: d </w:t>
      </w:r>
    </w:p>
    <w:p w:rsidR="00626770" w:rsidRDefault="00626770" w:rsidP="00626770">
      <w:pPr>
        <w:pStyle w:val="ListParagraph"/>
        <w:spacing w:after="0" w:line="360" w:lineRule="auto"/>
        <w:ind w:hanging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D.R of normal to plane are </w:t>
      </w:r>
      <w:r w:rsidRPr="00626770">
        <w:rPr>
          <w:rFonts w:ascii="Times New Roman" w:hAnsi="Times New Roman" w:cs="Times New Roman"/>
          <w:position w:val="-26"/>
          <w:sz w:val="28"/>
          <w:szCs w:val="28"/>
        </w:rPr>
        <w:object w:dxaOrig="1200" w:dyaOrig="700">
          <v:shape id="_x0000_i1046" type="#_x0000_t75" style="width:60pt;height:34.5pt" o:ole="">
            <v:imagedata r:id="rId48" o:title=""/>
          </v:shape>
          <o:OLEObject Type="Embed" ProgID="Equation.DSMT4" ShapeID="_x0000_i1046" DrawAspect="Content" ObjectID="_1647340540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i.e</w:t>
      </w:r>
      <w:proofErr w:type="spellEnd"/>
      <w:r>
        <w:rPr>
          <w:rFonts w:ascii="Times New Roman" w:hAnsi="Times New Roman" w:cs="Times New Roman"/>
          <w:sz w:val="28"/>
          <w:szCs w:val="28"/>
        </w:rPr>
        <w:t>, 1</w:t>
      </w:r>
      <w:proofErr w:type="gramStart"/>
      <w:r>
        <w:rPr>
          <w:rFonts w:ascii="Times New Roman" w:hAnsi="Times New Roman" w:cs="Times New Roman"/>
          <w:sz w:val="28"/>
          <w:szCs w:val="28"/>
        </w:rPr>
        <w:t>,1,1</w:t>
      </w:r>
      <w:proofErr w:type="gramEnd"/>
    </w:p>
    <w:p w:rsidR="00626770" w:rsidRDefault="00626770" w:rsidP="00626770">
      <w:pPr>
        <w:pStyle w:val="ListParagraph"/>
        <w:spacing w:after="0" w:line="360" w:lineRule="auto"/>
        <w:ind w:hanging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spellStart"/>
      <w:r>
        <w:rPr>
          <w:rFonts w:ascii="Times New Roman" w:hAnsi="Times New Roman" w:cs="Times New Roman"/>
          <w:sz w:val="28"/>
          <w:szCs w:val="28"/>
        </w:rPr>
        <w:t>Mid poin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of  (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1,2,3) and </w:t>
      </w:r>
      <w:r w:rsidR="000D4B76" w:rsidRPr="00176930">
        <w:rPr>
          <w:rFonts w:ascii="Times New Roman" w:hAnsi="Times New Roman" w:cs="Times New Roman"/>
          <w:position w:val="-32"/>
          <w:sz w:val="28"/>
          <w:szCs w:val="28"/>
        </w:rPr>
        <w:object w:dxaOrig="1579" w:dyaOrig="780">
          <v:shape id="_x0000_i1047" type="#_x0000_t75" style="width:79.5pt;height:39pt" o:ole="">
            <v:imagedata r:id="rId50" o:title=""/>
          </v:shape>
          <o:OLEObject Type="Embed" ProgID="Equation.DSMT4" ShapeID="_x0000_i1047" DrawAspect="Content" ObjectID="_1647340541" r:id="rId51"/>
        </w:object>
      </w:r>
      <w:r w:rsidR="000D4B76">
        <w:rPr>
          <w:rFonts w:ascii="Times New Roman" w:hAnsi="Times New Roman" w:cs="Times New Roman"/>
          <w:sz w:val="28"/>
          <w:szCs w:val="28"/>
        </w:rPr>
        <w:t xml:space="preserve"> is </w:t>
      </w:r>
      <w:r w:rsidR="000D4B76" w:rsidRPr="00176930">
        <w:rPr>
          <w:rFonts w:ascii="Times New Roman" w:hAnsi="Times New Roman" w:cs="Times New Roman"/>
          <w:position w:val="-32"/>
          <w:sz w:val="28"/>
          <w:szCs w:val="28"/>
        </w:rPr>
        <w:object w:dxaOrig="1280" w:dyaOrig="780">
          <v:shape id="_x0000_i1048" type="#_x0000_t75" style="width:64.5pt;height:39pt" o:ole="">
            <v:imagedata r:id="rId52" o:title=""/>
          </v:shape>
          <o:OLEObject Type="Embed" ProgID="Equation.DSMT4" ShapeID="_x0000_i1048" DrawAspect="Content" ObjectID="_1647340542" r:id="rId53"/>
        </w:object>
      </w:r>
    </w:p>
    <w:p w:rsidR="000D4B76" w:rsidRPr="0065289D" w:rsidRDefault="000D4B76" w:rsidP="00626770">
      <w:pPr>
        <w:pStyle w:val="ListParagraph"/>
        <w:spacing w:after="0" w:line="360" w:lineRule="auto"/>
        <w:ind w:hanging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The equation of the pane is </w:t>
      </w:r>
      <w:proofErr w:type="spellStart"/>
      <w:r>
        <w:rPr>
          <w:rFonts w:ascii="Times New Roman" w:hAnsi="Times New Roman" w:cs="Times New Roman"/>
          <w:sz w:val="28"/>
          <w:szCs w:val="28"/>
        </w:rPr>
        <w:t>x+y+z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1</w:t>
      </w:r>
    </w:p>
    <w:p w:rsidR="00FF603C" w:rsidRPr="0065289D" w:rsidRDefault="00FF603C" w:rsidP="00F84066">
      <w:pPr>
        <w:pStyle w:val="ListParagraph"/>
        <w:spacing w:after="0" w:line="360" w:lineRule="auto"/>
        <w:ind w:hanging="720"/>
        <w:rPr>
          <w:rFonts w:ascii="Times New Roman" w:hAnsi="Times New Roman" w:cs="Times New Roman"/>
          <w:sz w:val="28"/>
          <w:szCs w:val="28"/>
        </w:rPr>
      </w:pPr>
    </w:p>
    <w:p w:rsidR="00F84066" w:rsidRPr="0065289D" w:rsidRDefault="00F84066" w:rsidP="00F84066">
      <w:pPr>
        <w:pStyle w:val="ListParagraph"/>
        <w:spacing w:after="0" w:line="360" w:lineRule="auto"/>
        <w:ind w:hanging="72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33) </w:t>
      </w:r>
      <w:proofErr w:type="spellStart"/>
      <w:proofErr w:type="gram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</w:t>
      </w:r>
      <w:r w:rsidR="008E2C60">
        <w:rPr>
          <w:rFonts w:ascii="Times New Roman" w:hAnsi="Times New Roman" w:cs="Times New Roman"/>
          <w:sz w:val="28"/>
          <w:szCs w:val="28"/>
        </w:rPr>
        <w:t>b</w:t>
      </w:r>
    </w:p>
    <w:p w:rsidR="00FF603C" w:rsidRPr="0065289D" w:rsidRDefault="00FF603C" w:rsidP="00F84066">
      <w:pPr>
        <w:pStyle w:val="ListParagraph"/>
        <w:spacing w:after="0" w:line="360" w:lineRule="auto"/>
        <w:ind w:hanging="72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equation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of plane is </w:t>
      </w:r>
      <w:r w:rsidR="004764C4" w:rsidRPr="0065289D">
        <w:rPr>
          <w:rFonts w:ascii="Times New Roman" w:hAnsi="Times New Roman" w:cs="Times New Roman"/>
          <w:position w:val="-50"/>
          <w:sz w:val="28"/>
          <w:szCs w:val="28"/>
        </w:rPr>
        <w:object w:dxaOrig="2280" w:dyaOrig="1120">
          <v:shape id="_x0000_i1049" type="#_x0000_t75" style="width:114pt;height:55.5pt" o:ole="">
            <v:imagedata r:id="rId54" o:title=""/>
          </v:shape>
          <o:OLEObject Type="Embed" ProgID="Equation.3" ShapeID="_x0000_i1049" DrawAspect="Content" ObjectID="_1647340543" r:id="rId55"/>
        </w:object>
      </w:r>
      <w:r w:rsidRPr="0065289D">
        <w:rPr>
          <w:rFonts w:ascii="Times New Roman" w:hAnsi="Times New Roman" w:cs="Times New Roman"/>
          <w:sz w:val="28"/>
          <w:szCs w:val="28"/>
        </w:rPr>
        <w:t>=0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81305" w:rsidRDefault="00081305" w:rsidP="00F8406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81305" w:rsidRDefault="00081305" w:rsidP="00F8406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81305" w:rsidRDefault="00081305" w:rsidP="00F8406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34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: </w:t>
      </w:r>
      <w:r w:rsidR="008E2C60">
        <w:rPr>
          <w:rFonts w:ascii="Times New Roman" w:hAnsi="Times New Roman" w:cs="Times New Roman"/>
          <w:sz w:val="28"/>
          <w:szCs w:val="28"/>
        </w:rPr>
        <w:t>a</w:t>
      </w:r>
    </w:p>
    <w:p w:rsidR="004764C4" w:rsidRPr="0065289D" w:rsidRDefault="004764C4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</w:t>
      </w:r>
      <w:proofErr w:type="spellStart"/>
      <w:proofErr w:type="gramStart"/>
      <w:r w:rsidRPr="0065289D">
        <w:rPr>
          <w:rFonts w:ascii="Times New Roman" w:hAnsi="Times New Roman" w:cs="Times New Roman"/>
          <w:sz w:val="28"/>
          <w:szCs w:val="28"/>
        </w:rPr>
        <w:t>cosƟ</w:t>
      </w:r>
      <w:proofErr w:type="spellEnd"/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= </w:t>
      </w:r>
      <w:r w:rsidRPr="0065289D">
        <w:rPr>
          <w:rFonts w:ascii="Times New Roman" w:hAnsi="Times New Roman" w:cs="Times New Roman"/>
          <w:position w:val="-30"/>
          <w:sz w:val="28"/>
          <w:szCs w:val="28"/>
        </w:rPr>
        <w:object w:dxaOrig="960" w:dyaOrig="720">
          <v:shape id="_x0000_i1050" type="#_x0000_t75" style="width:48pt;height:36pt" o:ole="">
            <v:imagedata r:id="rId56" o:title=""/>
          </v:shape>
          <o:OLEObject Type="Embed" ProgID="Equation.3" ShapeID="_x0000_i1050" DrawAspect="Content" ObjectID="_1647340544" r:id="rId57"/>
        </w:object>
      </w:r>
      <w:r w:rsidRPr="0065289D">
        <w:rPr>
          <w:rFonts w:ascii="Times New Roman" w:hAnsi="Times New Roman" w:cs="Times New Roman"/>
          <w:sz w:val="28"/>
          <w:szCs w:val="28"/>
        </w:rPr>
        <w:t>=</w:t>
      </w:r>
      <w:r w:rsidRPr="0065289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1" type="#_x0000_t75" style="width:12pt;height:31.5pt" o:ole="">
            <v:imagedata r:id="rId58" o:title=""/>
          </v:shape>
          <o:OLEObject Type="Embed" ProgID="Equation.3" ShapeID="_x0000_i1051" DrawAspect="Content" ObjectID="_1647340545" r:id="rId59"/>
        </w:object>
      </w:r>
    </w:p>
    <w:p w:rsidR="004764C4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3</w:t>
      </w:r>
      <w:r w:rsidR="004764C4" w:rsidRPr="0065289D">
        <w:rPr>
          <w:rFonts w:ascii="Times New Roman" w:hAnsi="Times New Roman" w:cs="Times New Roman"/>
          <w:sz w:val="28"/>
          <w:szCs w:val="28"/>
        </w:rPr>
        <w:t>5</w:t>
      </w:r>
      <w:r w:rsidRPr="0065289D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: </w:t>
      </w:r>
      <w:r w:rsidR="008E2C60">
        <w:rPr>
          <w:rFonts w:ascii="Times New Roman" w:hAnsi="Times New Roman" w:cs="Times New Roman"/>
          <w:sz w:val="28"/>
          <w:szCs w:val="28"/>
        </w:rPr>
        <w:t>a</w:t>
      </w:r>
    </w:p>
    <w:p w:rsidR="008E2C60" w:rsidRDefault="004764C4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equation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of plane parallel to y-axis is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x+cz+d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= 0 , this passes through (0,0,3)</w:t>
      </w:r>
    </w:p>
    <w:p w:rsidR="00F84066" w:rsidRPr="0065289D" w:rsidRDefault="008E2C60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081305">
        <w:rPr>
          <w:rFonts w:ascii="Times New Roman" w:hAnsi="Times New Roman" w:cs="Times New Roman"/>
          <w:sz w:val="28"/>
          <w:szCs w:val="28"/>
        </w:rPr>
        <w:t xml:space="preserve">    </w:t>
      </w:r>
      <w:r w:rsidR="004764C4" w:rsidRPr="0065289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4764C4" w:rsidRPr="0065289D">
        <w:rPr>
          <w:rFonts w:ascii="Times New Roman" w:hAnsi="Times New Roman" w:cs="Times New Roman"/>
          <w:sz w:val="28"/>
          <w:szCs w:val="28"/>
        </w:rPr>
        <w:t>and</w:t>
      </w:r>
      <w:proofErr w:type="gramEnd"/>
      <w:r w:rsidR="004764C4" w:rsidRPr="0065289D">
        <w:rPr>
          <w:rFonts w:ascii="Times New Roman" w:hAnsi="Times New Roman" w:cs="Times New Roman"/>
          <w:sz w:val="28"/>
          <w:szCs w:val="28"/>
        </w:rPr>
        <w:t xml:space="preserve"> (4,0,0)</w:t>
      </w:r>
      <w:r w:rsidR="00F84066" w:rsidRPr="0065289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4764C4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</w:t>
      </w:r>
      <w:r w:rsidR="008E2C60">
        <w:rPr>
          <w:rFonts w:ascii="Times New Roman" w:hAnsi="Times New Roman" w:cs="Times New Roman"/>
          <w:sz w:val="28"/>
          <w:szCs w:val="28"/>
        </w:rPr>
        <w:t xml:space="preserve">36) </w:t>
      </w:r>
      <w:proofErr w:type="spellStart"/>
      <w:r w:rsidR="008E2C60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="008E2C60">
        <w:rPr>
          <w:rFonts w:ascii="Times New Roman" w:hAnsi="Times New Roman" w:cs="Times New Roman"/>
          <w:sz w:val="28"/>
          <w:szCs w:val="28"/>
        </w:rPr>
        <w:t>: c</w:t>
      </w:r>
    </w:p>
    <w:p w:rsidR="00F84066" w:rsidRPr="0065289D" w:rsidRDefault="004764C4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-y</w:t>
      </w:r>
      <w:r w:rsidRPr="0065289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5289D">
        <w:rPr>
          <w:rFonts w:ascii="Times New Roman" w:hAnsi="Times New Roman" w:cs="Times New Roman"/>
          <w:sz w:val="28"/>
          <w:szCs w:val="28"/>
        </w:rPr>
        <w:t>:y</w:t>
      </w:r>
      <w:r w:rsidRPr="0065289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84066" w:rsidRPr="0065289D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37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</w:p>
    <w:p w:rsidR="004764C4" w:rsidRPr="0065289D" w:rsidRDefault="004764C4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</w:t>
      </w:r>
      <w:proofErr w:type="spellStart"/>
      <w:proofErr w:type="gramStart"/>
      <w:r w:rsidRPr="0065289D">
        <w:rPr>
          <w:rFonts w:ascii="Times New Roman" w:hAnsi="Times New Roman" w:cs="Times New Roman"/>
          <w:sz w:val="28"/>
          <w:szCs w:val="28"/>
        </w:rPr>
        <w:t>centroid</w:t>
      </w:r>
      <w:proofErr w:type="spellEnd"/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= </w:t>
      </w:r>
      <w:r w:rsidR="007D6561" w:rsidRPr="0065289D">
        <w:rPr>
          <w:rFonts w:ascii="Times New Roman" w:hAnsi="Times New Roman" w:cs="Times New Roman"/>
          <w:position w:val="-28"/>
          <w:sz w:val="28"/>
          <w:szCs w:val="28"/>
        </w:rPr>
        <w:object w:dxaOrig="3240" w:dyaOrig="680">
          <v:shape id="_x0000_i1052" type="#_x0000_t75" style="width:162pt;height:34.5pt" o:ole="">
            <v:imagedata r:id="rId60" o:title=""/>
          </v:shape>
          <o:OLEObject Type="Embed" ProgID="Equation.3" ShapeID="_x0000_i1052" DrawAspect="Content" ObjectID="_1647340546" r:id="rId61"/>
        </w:objec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38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</w:p>
    <w:p w:rsidR="007D6561" w:rsidRPr="0065289D" w:rsidRDefault="007D6561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2x+3y+4z+3(5) = 0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C5468B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39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>d</w:t>
      </w:r>
      <w:proofErr w:type="spellEnd"/>
      <w:proofErr w:type="gramEnd"/>
    </w:p>
    <w:p w:rsidR="007D6561" w:rsidRPr="0065289D" w:rsidRDefault="007D6561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</w:t>
      </w:r>
      <w:r w:rsidR="00C5468B" w:rsidRPr="0065289D">
        <w:rPr>
          <w:rFonts w:ascii="Times New Roman" w:hAnsi="Times New Roman" w:cs="Times New Roman"/>
          <w:sz w:val="28"/>
          <w:szCs w:val="28"/>
        </w:rPr>
        <w:t xml:space="preserve">         </w:t>
      </w:r>
      <w:proofErr w:type="gramStart"/>
      <w:r w:rsidR="00C5468B" w:rsidRPr="0065289D">
        <w:rPr>
          <w:rFonts w:ascii="Times New Roman" w:hAnsi="Times New Roman" w:cs="Times New Roman"/>
          <w:sz w:val="28"/>
          <w:szCs w:val="28"/>
        </w:rPr>
        <w:t>parallel</w:t>
      </w:r>
      <w:proofErr w:type="gramEnd"/>
      <w:r w:rsidR="00C5468B" w:rsidRPr="0065289D">
        <w:rPr>
          <w:rFonts w:ascii="Times New Roman" w:hAnsi="Times New Roman" w:cs="Times New Roman"/>
          <w:sz w:val="28"/>
          <w:szCs w:val="28"/>
        </w:rPr>
        <w:t xml:space="preserve"> dist = </w:t>
      </w:r>
      <w:r w:rsidR="000C32FF" w:rsidRPr="0065289D">
        <w:rPr>
          <w:rFonts w:ascii="Times New Roman" w:hAnsi="Times New Roman" w:cs="Times New Roman"/>
          <w:position w:val="-60"/>
          <w:sz w:val="28"/>
          <w:szCs w:val="28"/>
        </w:rPr>
        <w:object w:dxaOrig="2020" w:dyaOrig="1320">
          <v:shape id="_x0000_i1053" type="#_x0000_t75" style="width:100.5pt;height:66pt" o:ole="">
            <v:imagedata r:id="rId62" o:title=""/>
          </v:shape>
          <o:OLEObject Type="Embed" ProgID="Equation.3" ShapeID="_x0000_i1053" DrawAspect="Content" ObjectID="_1647340547" r:id="rId63"/>
        </w:objec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40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>c</w:t>
      </w:r>
      <w:proofErr w:type="spellEnd"/>
      <w:proofErr w:type="gramEnd"/>
    </w:p>
    <w:p w:rsidR="007D6561" w:rsidRPr="0065289D" w:rsidRDefault="007D6561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 </w:t>
      </w:r>
    </w:p>
    <w:p w:rsidR="007D6561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>41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)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: </w:t>
      </w:r>
      <w:r w:rsidR="008E2C60">
        <w:rPr>
          <w:rFonts w:ascii="Times New Roman" w:hAnsi="Times New Roman" w:cs="Times New Roman"/>
          <w:sz w:val="28"/>
          <w:szCs w:val="28"/>
        </w:rPr>
        <w:t>a</w:t>
      </w:r>
      <w:r w:rsidR="007D6561" w:rsidRPr="0065289D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0A4A27" w:rsidRDefault="00A22671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</w:t>
      </w:r>
      <w:r w:rsidR="00F84066" w:rsidRPr="0065289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42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8E2C60">
        <w:rPr>
          <w:rFonts w:ascii="Times New Roman" w:hAnsi="Times New Roman" w:cs="Times New Roman"/>
          <w:sz w:val="28"/>
          <w:szCs w:val="28"/>
        </w:rPr>
        <w:t xml:space="preserve"> b</w:t>
      </w:r>
    </w:p>
    <w:p w:rsidR="00A22671" w:rsidRPr="0065289D" w:rsidRDefault="00A22671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point on y-axis is (0,4,0)</w:t>
      </w:r>
    </w:p>
    <w:p w:rsidR="00A22671" w:rsidRPr="0065289D" w:rsidRDefault="00A22671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length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is </w:t>
      </w:r>
      <w:r w:rsidRPr="0065289D">
        <w:rPr>
          <w:rFonts w:ascii="Times New Roman" w:hAnsi="Times New Roman" w:cs="Times New Roman"/>
          <w:position w:val="-10"/>
          <w:sz w:val="28"/>
          <w:szCs w:val="28"/>
        </w:rPr>
        <w:object w:dxaOrig="560" w:dyaOrig="380">
          <v:shape id="_x0000_i1054" type="#_x0000_t75" style="width:28.5pt;height:19.5pt" o:ole="">
            <v:imagedata r:id="rId64" o:title=""/>
          </v:shape>
          <o:OLEObject Type="Embed" ProgID="Equation.3" ShapeID="_x0000_i1054" DrawAspect="Content" ObjectID="_1647340548" r:id="rId65"/>
        </w:objec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>43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)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proofErr w:type="gramEnd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330005">
        <w:rPr>
          <w:rFonts w:ascii="Times New Roman" w:hAnsi="Times New Roman" w:cs="Times New Roman"/>
          <w:sz w:val="28"/>
          <w:szCs w:val="28"/>
        </w:rPr>
        <w:t xml:space="preserve"> </w:t>
      </w:r>
      <w:r w:rsidR="008E2C60">
        <w:rPr>
          <w:rFonts w:ascii="Times New Roman" w:hAnsi="Times New Roman" w:cs="Times New Roman"/>
          <w:sz w:val="28"/>
          <w:szCs w:val="28"/>
        </w:rPr>
        <w:t>a</w:t>
      </w:r>
    </w:p>
    <w:p w:rsidR="00A22671" w:rsidRPr="0065289D" w:rsidRDefault="00A22671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  </w:t>
      </w:r>
      <w:proofErr w:type="spellStart"/>
      <w:proofErr w:type="gramStart"/>
      <w:r w:rsidRPr="0065289D">
        <w:rPr>
          <w:rFonts w:ascii="Times New Roman" w:hAnsi="Times New Roman" w:cs="Times New Roman"/>
          <w:sz w:val="28"/>
          <w:szCs w:val="28"/>
        </w:rPr>
        <w:t>centroid</w:t>
      </w:r>
      <w:proofErr w:type="spellEnd"/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= (0,0,0) =</w:t>
      </w:r>
      <w:r w:rsidRPr="0065289D">
        <w:rPr>
          <w:rFonts w:ascii="Times New Roman" w:hAnsi="Times New Roman" w:cs="Times New Roman"/>
          <w:position w:val="-28"/>
          <w:sz w:val="28"/>
          <w:szCs w:val="28"/>
        </w:rPr>
        <w:object w:dxaOrig="3700" w:dyaOrig="680">
          <v:shape id="_x0000_i1055" type="#_x0000_t75" style="width:184.5pt;height:34.5pt" o:ole="">
            <v:imagedata r:id="rId66" o:title=""/>
          </v:shape>
          <o:OLEObject Type="Embed" ProgID="Equation.3" ShapeID="_x0000_i1055" DrawAspect="Content" ObjectID="_1647340549" r:id="rId67"/>
        </w:object>
      </w:r>
      <w:r w:rsidRPr="0065289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44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330005">
        <w:rPr>
          <w:rFonts w:ascii="Times New Roman" w:hAnsi="Times New Roman" w:cs="Times New Roman"/>
          <w:sz w:val="28"/>
          <w:szCs w:val="28"/>
        </w:rPr>
        <w:t xml:space="preserve"> </w:t>
      </w:r>
      <w:r w:rsidR="008E2C60">
        <w:rPr>
          <w:rFonts w:ascii="Times New Roman" w:hAnsi="Times New Roman" w:cs="Times New Roman"/>
          <w:sz w:val="28"/>
          <w:szCs w:val="28"/>
        </w:rPr>
        <w:t>c</w:t>
      </w:r>
    </w:p>
    <w:p w:rsidR="00F84066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45)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>:</w:t>
      </w:r>
      <w:r w:rsidR="00330005">
        <w:rPr>
          <w:rFonts w:ascii="Times New Roman" w:hAnsi="Times New Roman" w:cs="Times New Roman"/>
          <w:sz w:val="28"/>
          <w:szCs w:val="28"/>
        </w:rPr>
        <w:t xml:space="preserve"> </w:t>
      </w:r>
      <w:r w:rsidR="008E2C60">
        <w:rPr>
          <w:rFonts w:ascii="Times New Roman" w:hAnsi="Times New Roman" w:cs="Times New Roman"/>
          <w:sz w:val="28"/>
          <w:szCs w:val="28"/>
        </w:rPr>
        <w:t>a</w:t>
      </w:r>
    </w:p>
    <w:p w:rsidR="0076340B" w:rsidRDefault="0076340B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6</w:t>
      </w:r>
      <w:proofErr w:type="gramStart"/>
      <w:r>
        <w:rPr>
          <w:rFonts w:ascii="Times New Roman" w:hAnsi="Times New Roman" w:cs="Times New Roman"/>
          <w:sz w:val="28"/>
          <w:szCs w:val="28"/>
        </w:rPr>
        <w:t>)</w:t>
      </w: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:</w:t>
      </w:r>
      <w:r w:rsidR="0033000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b    </w:t>
      </w:r>
      <w:proofErr w:type="spellStart"/>
      <w:r>
        <w:rPr>
          <w:rFonts w:ascii="Times New Roman" w:hAnsi="Times New Roman" w:cs="Times New Roman"/>
          <w:sz w:val="28"/>
          <w:szCs w:val="28"/>
        </w:rPr>
        <w:t>d.r'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re proportional</w:t>
      </w:r>
    </w:p>
    <w:p w:rsidR="0076340B" w:rsidRDefault="0076340B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7</w:t>
      </w:r>
      <w:proofErr w:type="gramStart"/>
      <w:r>
        <w:rPr>
          <w:rFonts w:ascii="Times New Roman" w:hAnsi="Times New Roman" w:cs="Times New Roman"/>
          <w:sz w:val="28"/>
          <w:szCs w:val="28"/>
        </w:rPr>
        <w:t>)</w:t>
      </w: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:</w:t>
      </w:r>
      <w:r w:rsidR="0043341B">
        <w:rPr>
          <w:rFonts w:ascii="Times New Roman" w:hAnsi="Times New Roman" w:cs="Times New Roman"/>
          <w:sz w:val="28"/>
          <w:szCs w:val="28"/>
        </w:rPr>
        <w:t xml:space="preserve"> d</w:t>
      </w:r>
    </w:p>
    <w:p w:rsidR="0043341B" w:rsidRPr="0065289D" w:rsidRDefault="0076340B" w:rsidP="0043341B">
      <w:pPr>
        <w:spacing w:after="0"/>
        <w:ind w:left="345" w:hanging="34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8)</w:t>
      </w:r>
      <w:r w:rsidR="0043341B" w:rsidRPr="0043341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341B">
        <w:rPr>
          <w:rFonts w:ascii="Times New Roman" w:hAnsi="Times New Roman" w:cs="Times New Roman"/>
          <w:sz w:val="28"/>
          <w:szCs w:val="28"/>
        </w:rPr>
        <w:t>Ans</w:t>
      </w:r>
      <w:proofErr w:type="gramStart"/>
      <w:r w:rsidR="0043341B">
        <w:rPr>
          <w:rFonts w:ascii="Times New Roman" w:hAnsi="Times New Roman" w:cs="Times New Roman"/>
          <w:sz w:val="28"/>
          <w:szCs w:val="28"/>
        </w:rPr>
        <w:t>:d</w:t>
      </w:r>
      <w:proofErr w:type="spellEnd"/>
      <w:proofErr w:type="gramEnd"/>
    </w:p>
    <w:p w:rsidR="0043341B" w:rsidRDefault="0043341B" w:rsidP="0043341B">
      <w:pPr>
        <w:spacing w:after="0"/>
        <w:ind w:left="345" w:hanging="345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d.r'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of AB are 3</w:t>
      </w:r>
      <w:proofErr w:type="gramStart"/>
      <w:r w:rsidRPr="0065289D">
        <w:rPr>
          <w:rFonts w:ascii="Times New Roman" w:hAnsi="Times New Roman" w:cs="Times New Roman"/>
          <w:sz w:val="28"/>
          <w:szCs w:val="28"/>
        </w:rPr>
        <w:t>,3,4</w:t>
      </w:r>
      <w:proofErr w:type="gramEnd"/>
      <w:r w:rsidRPr="0065289D">
        <w:rPr>
          <w:rFonts w:ascii="Times New Roman" w:hAnsi="Times New Roman" w:cs="Times New Roman"/>
          <w:sz w:val="28"/>
          <w:szCs w:val="28"/>
        </w:rPr>
        <w:t xml:space="preserve">     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d.r'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of CD are 6,6,8      </w:t>
      </w:r>
    </w:p>
    <w:p w:rsidR="0043341B" w:rsidRPr="0065289D" w:rsidRDefault="0043341B" w:rsidP="0043341B">
      <w:pPr>
        <w:spacing w:after="0"/>
        <w:ind w:left="345" w:hanging="34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65289D">
        <w:rPr>
          <w:rFonts w:ascii="Times New Roman" w:hAnsi="Times New Roman" w:cs="Times New Roman"/>
          <w:sz w:val="28"/>
          <w:szCs w:val="28"/>
        </w:rPr>
        <w:t xml:space="preserve">   =&gt; </w:t>
      </w:r>
      <w:proofErr w:type="spellStart"/>
      <w:r w:rsidRPr="0065289D">
        <w:rPr>
          <w:rFonts w:ascii="Times New Roman" w:hAnsi="Times New Roman" w:cs="Times New Roman"/>
          <w:sz w:val="28"/>
          <w:szCs w:val="28"/>
        </w:rPr>
        <w:t>d.r's</w:t>
      </w:r>
      <w:proofErr w:type="spellEnd"/>
      <w:r w:rsidRPr="0065289D">
        <w:rPr>
          <w:rFonts w:ascii="Times New Roman" w:hAnsi="Times New Roman" w:cs="Times New Roman"/>
          <w:sz w:val="28"/>
          <w:szCs w:val="28"/>
        </w:rPr>
        <w:t xml:space="preserve"> are proportional =&gt;AB is parallel to CD</w:t>
      </w:r>
    </w:p>
    <w:p w:rsidR="0076340B" w:rsidRDefault="0076340B" w:rsidP="00F8406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6340B" w:rsidRDefault="0076340B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9</w:t>
      </w:r>
      <w:proofErr w:type="gramStart"/>
      <w:r>
        <w:rPr>
          <w:rFonts w:ascii="Times New Roman" w:hAnsi="Times New Roman" w:cs="Times New Roman"/>
          <w:sz w:val="28"/>
          <w:szCs w:val="28"/>
        </w:rPr>
        <w:t>)</w:t>
      </w:r>
      <w:proofErr w:type="spellStart"/>
      <w:r w:rsidR="0043341B">
        <w:rPr>
          <w:rFonts w:ascii="Times New Roman" w:hAnsi="Times New Roman" w:cs="Times New Roman"/>
          <w:sz w:val="28"/>
          <w:szCs w:val="28"/>
        </w:rPr>
        <w:t>Ans</w:t>
      </w:r>
      <w:proofErr w:type="spellEnd"/>
      <w:proofErr w:type="gramEnd"/>
      <w:r w:rsidR="0043341B">
        <w:rPr>
          <w:rFonts w:ascii="Times New Roman" w:hAnsi="Times New Roman" w:cs="Times New Roman"/>
          <w:sz w:val="28"/>
          <w:szCs w:val="28"/>
        </w:rPr>
        <w:t>:</w:t>
      </w:r>
      <w:r w:rsidR="00330005">
        <w:rPr>
          <w:rFonts w:ascii="Times New Roman" w:hAnsi="Times New Roman" w:cs="Times New Roman"/>
          <w:sz w:val="28"/>
          <w:szCs w:val="28"/>
        </w:rPr>
        <w:t xml:space="preserve"> </w:t>
      </w:r>
      <w:r w:rsidR="0043341B">
        <w:rPr>
          <w:rFonts w:ascii="Times New Roman" w:hAnsi="Times New Roman" w:cs="Times New Roman"/>
          <w:sz w:val="28"/>
          <w:szCs w:val="28"/>
        </w:rPr>
        <w:t xml:space="preserve">a </w:t>
      </w:r>
    </w:p>
    <w:p w:rsidR="00081305" w:rsidRDefault="00081305" w:rsidP="00F8406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6340B" w:rsidRPr="0065289D" w:rsidRDefault="0076340B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0</w:t>
      </w:r>
      <w:proofErr w:type="gramStart"/>
      <w:r>
        <w:rPr>
          <w:rFonts w:ascii="Times New Roman" w:hAnsi="Times New Roman" w:cs="Times New Roman"/>
          <w:sz w:val="28"/>
          <w:szCs w:val="28"/>
        </w:rPr>
        <w:t>)</w:t>
      </w:r>
      <w:proofErr w:type="spellStart"/>
      <w:r w:rsidR="0043341B">
        <w:rPr>
          <w:rFonts w:ascii="Times New Roman" w:hAnsi="Times New Roman" w:cs="Times New Roman"/>
          <w:sz w:val="28"/>
          <w:szCs w:val="28"/>
        </w:rPr>
        <w:t>Ans</w:t>
      </w:r>
      <w:proofErr w:type="spellEnd"/>
      <w:proofErr w:type="gramEnd"/>
      <w:r w:rsidR="0043341B">
        <w:rPr>
          <w:rFonts w:ascii="Times New Roman" w:hAnsi="Times New Roman" w:cs="Times New Roman"/>
          <w:sz w:val="28"/>
          <w:szCs w:val="28"/>
        </w:rPr>
        <w:t>:</w:t>
      </w:r>
      <w:r w:rsidR="00330005">
        <w:rPr>
          <w:rFonts w:ascii="Times New Roman" w:hAnsi="Times New Roman" w:cs="Times New Roman"/>
          <w:sz w:val="28"/>
          <w:szCs w:val="28"/>
        </w:rPr>
        <w:t xml:space="preserve"> </w:t>
      </w:r>
      <w:r w:rsidR="0043341B">
        <w:rPr>
          <w:rFonts w:ascii="Times New Roman" w:hAnsi="Times New Roman" w:cs="Times New Roman"/>
          <w:sz w:val="28"/>
          <w:szCs w:val="28"/>
        </w:rPr>
        <w:t xml:space="preserve">a </w:t>
      </w:r>
    </w:p>
    <w:p w:rsidR="00081305" w:rsidRDefault="00081305" w:rsidP="00F8406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345C30" w:rsidRDefault="00345C30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1</w:t>
      </w:r>
      <w:proofErr w:type="gramStart"/>
      <w:r>
        <w:rPr>
          <w:rFonts w:ascii="Times New Roman" w:hAnsi="Times New Roman" w:cs="Times New Roman"/>
          <w:sz w:val="28"/>
          <w:szCs w:val="28"/>
        </w:rPr>
        <w:t>)</w:t>
      </w: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:</w:t>
      </w:r>
      <w:r w:rsidR="00330005">
        <w:rPr>
          <w:rFonts w:ascii="Times New Roman" w:hAnsi="Times New Roman" w:cs="Times New Roman"/>
          <w:sz w:val="28"/>
          <w:szCs w:val="28"/>
        </w:rPr>
        <w:t xml:space="preserve"> </w:t>
      </w:r>
      <w:r w:rsidR="00081305">
        <w:rPr>
          <w:rFonts w:ascii="Times New Roman" w:hAnsi="Times New Roman" w:cs="Times New Roman"/>
          <w:sz w:val="28"/>
          <w:szCs w:val="28"/>
        </w:rPr>
        <w:t xml:space="preserve">b  </w:t>
      </w:r>
      <w:proofErr w:type="spellStart"/>
      <w:r w:rsidR="00081305">
        <w:rPr>
          <w:rFonts w:ascii="Times New Roman" w:hAnsi="Times New Roman" w:cs="Times New Roman"/>
          <w:sz w:val="28"/>
          <w:szCs w:val="28"/>
        </w:rPr>
        <w:t>d.r's</w:t>
      </w:r>
      <w:proofErr w:type="spellEnd"/>
      <w:r w:rsidR="00081305">
        <w:rPr>
          <w:rFonts w:ascii="Times New Roman" w:hAnsi="Times New Roman" w:cs="Times New Roman"/>
          <w:sz w:val="28"/>
          <w:szCs w:val="28"/>
        </w:rPr>
        <w:t xml:space="preserve"> of normal are 3,-4,7 . Equation of plane is 3x-4y+7z+d = 0</w:t>
      </w:r>
      <w:proofErr w:type="gramStart"/>
      <w:r w:rsidR="00081305">
        <w:rPr>
          <w:rFonts w:ascii="Times New Roman" w:hAnsi="Times New Roman" w:cs="Times New Roman"/>
          <w:sz w:val="28"/>
          <w:szCs w:val="28"/>
        </w:rPr>
        <w:t>,this</w:t>
      </w:r>
      <w:proofErr w:type="gramEnd"/>
      <w:r w:rsidR="0008130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81305" w:rsidRDefault="00081305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passe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through (2,3,-1)  =&gt; d =13</w:t>
      </w:r>
    </w:p>
    <w:p w:rsidR="00081305" w:rsidRDefault="00081305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require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distance = </w:t>
      </w:r>
      <w:r w:rsidRPr="00081305">
        <w:rPr>
          <w:rFonts w:ascii="Times New Roman" w:hAnsi="Times New Roman" w:cs="Times New Roman"/>
          <w:position w:val="-34"/>
          <w:sz w:val="28"/>
          <w:szCs w:val="28"/>
        </w:rPr>
        <w:object w:dxaOrig="2540" w:dyaOrig="840">
          <v:shape id="_x0000_i1056" type="#_x0000_t75" style="width:127.5pt;height:42pt" o:ole="">
            <v:imagedata r:id="rId68" o:title=""/>
          </v:shape>
          <o:OLEObject Type="Embed" ProgID="Equation.DSMT4" ShapeID="_x0000_i1056" DrawAspect="Content" ObjectID="_1647340550" r:id="rId69"/>
        </w:object>
      </w:r>
    </w:p>
    <w:p w:rsidR="00081305" w:rsidRDefault="00081305" w:rsidP="00F8406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345C30" w:rsidRDefault="00345C30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2</w:t>
      </w:r>
      <w:proofErr w:type="gramStart"/>
      <w:r>
        <w:rPr>
          <w:rFonts w:ascii="Times New Roman" w:hAnsi="Times New Roman" w:cs="Times New Roman"/>
          <w:sz w:val="28"/>
          <w:szCs w:val="28"/>
        </w:rPr>
        <w:t>)</w:t>
      </w: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:</w:t>
      </w:r>
      <w:r w:rsidR="00330005">
        <w:rPr>
          <w:rFonts w:ascii="Times New Roman" w:hAnsi="Times New Roman" w:cs="Times New Roman"/>
          <w:sz w:val="28"/>
          <w:szCs w:val="28"/>
        </w:rPr>
        <w:t xml:space="preserve"> a</w:t>
      </w:r>
    </w:p>
    <w:p w:rsidR="00081305" w:rsidRDefault="00081305" w:rsidP="00F8406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345C30" w:rsidRDefault="00345C30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3) </w:t>
      </w: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  <w:r w:rsidR="00330005">
        <w:rPr>
          <w:rFonts w:ascii="Times New Roman" w:hAnsi="Times New Roman" w:cs="Times New Roman"/>
          <w:sz w:val="28"/>
          <w:szCs w:val="28"/>
        </w:rPr>
        <w:t xml:space="preserve"> c       3.2+4.1+5.-2 = 0</w:t>
      </w:r>
    </w:p>
    <w:p w:rsidR="00081305" w:rsidRDefault="00081305" w:rsidP="00F8406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345C30" w:rsidRDefault="00345C30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4)</w:t>
      </w: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  <w:r w:rsidR="00330005">
        <w:rPr>
          <w:rFonts w:ascii="Times New Roman" w:hAnsi="Times New Roman" w:cs="Times New Roman"/>
          <w:sz w:val="28"/>
          <w:szCs w:val="28"/>
        </w:rPr>
        <w:t xml:space="preserve"> c </w:t>
      </w:r>
      <w:proofErr w:type="spellStart"/>
      <w:r w:rsidR="00330005">
        <w:rPr>
          <w:rFonts w:ascii="Times New Roman" w:hAnsi="Times New Roman" w:cs="Times New Roman"/>
          <w:sz w:val="28"/>
          <w:szCs w:val="28"/>
        </w:rPr>
        <w:t>d.r's</w:t>
      </w:r>
      <w:proofErr w:type="spellEnd"/>
      <w:r w:rsidR="00330005">
        <w:rPr>
          <w:rFonts w:ascii="Times New Roman" w:hAnsi="Times New Roman" w:cs="Times New Roman"/>
          <w:sz w:val="28"/>
          <w:szCs w:val="28"/>
        </w:rPr>
        <w:t xml:space="preserve"> of normal are 2,-1,2 and </w:t>
      </w:r>
      <w:proofErr w:type="spellStart"/>
      <w:r w:rsidR="00330005">
        <w:rPr>
          <w:rFonts w:ascii="Times New Roman" w:hAnsi="Times New Roman" w:cs="Times New Roman"/>
          <w:sz w:val="28"/>
          <w:szCs w:val="28"/>
        </w:rPr>
        <w:t>d.r's</w:t>
      </w:r>
      <w:proofErr w:type="spellEnd"/>
      <w:r w:rsidR="00330005">
        <w:rPr>
          <w:rFonts w:ascii="Times New Roman" w:hAnsi="Times New Roman" w:cs="Times New Roman"/>
          <w:sz w:val="28"/>
          <w:szCs w:val="28"/>
        </w:rPr>
        <w:t xml:space="preserve"> z-axis are 0,0,1</w:t>
      </w:r>
    </w:p>
    <w:p w:rsidR="00330005" w:rsidRDefault="00330005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330005">
        <w:rPr>
          <w:rFonts w:ascii="Times New Roman" w:hAnsi="Times New Roman" w:cs="Times New Roman"/>
          <w:position w:val="-34"/>
          <w:sz w:val="28"/>
          <w:szCs w:val="28"/>
        </w:rPr>
        <w:object w:dxaOrig="1460" w:dyaOrig="840">
          <v:shape id="_x0000_i1057" type="#_x0000_t75" style="width:73.5pt;height:42pt" o:ole="">
            <v:imagedata r:id="rId70" o:title=""/>
          </v:shape>
          <o:OLEObject Type="Embed" ProgID="Equation.DSMT4" ShapeID="_x0000_i1057" DrawAspect="Content" ObjectID="_1647340551" r:id="rId71"/>
        </w:object>
      </w:r>
    </w:p>
    <w:p w:rsidR="00D9100A" w:rsidRDefault="00345C30" w:rsidP="00D9100A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5</w:t>
      </w:r>
      <w:proofErr w:type="gramStart"/>
      <w:r>
        <w:rPr>
          <w:rFonts w:ascii="Times New Roman" w:hAnsi="Times New Roman" w:cs="Times New Roman"/>
          <w:sz w:val="28"/>
          <w:szCs w:val="28"/>
        </w:rPr>
        <w:t>)</w:t>
      </w: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:</w:t>
      </w:r>
      <w:r w:rsidR="00D9100A">
        <w:rPr>
          <w:rFonts w:ascii="Times New Roman" w:hAnsi="Times New Roman" w:cs="Times New Roman"/>
          <w:sz w:val="28"/>
          <w:szCs w:val="28"/>
        </w:rPr>
        <w:t xml:space="preserve"> d</w:t>
      </w:r>
      <w:r w:rsidR="00F84066" w:rsidRPr="0065289D">
        <w:rPr>
          <w:rFonts w:ascii="Times New Roman" w:hAnsi="Times New Roman" w:cs="Times New Roman"/>
          <w:sz w:val="28"/>
          <w:szCs w:val="28"/>
        </w:rPr>
        <w:t xml:space="preserve">  </w:t>
      </w:r>
      <w:r w:rsidR="00D9100A">
        <w:rPr>
          <w:rFonts w:ascii="Times New Roman" w:hAnsi="Times New Roman" w:cs="Times New Roman"/>
          <w:sz w:val="28"/>
          <w:szCs w:val="28"/>
        </w:rPr>
        <w:t xml:space="preserve"> </w:t>
      </w:r>
      <w:r w:rsidR="00F84066" w:rsidRPr="0065289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100A">
        <w:rPr>
          <w:rFonts w:ascii="Times New Roman" w:hAnsi="Times New Roman" w:cs="Times New Roman"/>
          <w:sz w:val="28"/>
          <w:szCs w:val="28"/>
        </w:rPr>
        <w:t>d.r's</w:t>
      </w:r>
      <w:proofErr w:type="spellEnd"/>
      <w:r w:rsidR="00D9100A">
        <w:rPr>
          <w:rFonts w:ascii="Times New Roman" w:hAnsi="Times New Roman" w:cs="Times New Roman"/>
          <w:sz w:val="28"/>
          <w:szCs w:val="28"/>
        </w:rPr>
        <w:t xml:space="preserve"> of normal are 2,-1,1  and </w:t>
      </w:r>
      <w:proofErr w:type="spellStart"/>
      <w:r w:rsidR="00D9100A">
        <w:rPr>
          <w:rFonts w:ascii="Times New Roman" w:hAnsi="Times New Roman" w:cs="Times New Roman"/>
          <w:sz w:val="28"/>
          <w:szCs w:val="28"/>
        </w:rPr>
        <w:t>d.r's</w:t>
      </w:r>
      <w:proofErr w:type="spellEnd"/>
      <w:r w:rsidR="00D9100A">
        <w:rPr>
          <w:rFonts w:ascii="Times New Roman" w:hAnsi="Times New Roman" w:cs="Times New Roman"/>
          <w:sz w:val="28"/>
          <w:szCs w:val="28"/>
        </w:rPr>
        <w:t xml:space="preserve"> of line are 1,-2, a</w:t>
      </w:r>
    </w:p>
    <w:p w:rsidR="000339E6" w:rsidRDefault="000339E6" w:rsidP="00D9100A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=&gt; 2x1-1x-2+1xa = 0   =&gt; a = -4</w:t>
      </w:r>
    </w:p>
    <w:p w:rsidR="00F84066" w:rsidRPr="0065289D" w:rsidRDefault="00F84066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               </w:t>
      </w:r>
    </w:p>
    <w:p w:rsidR="00E80879" w:rsidRPr="00851C54" w:rsidRDefault="00851C54" w:rsidP="00E80879">
      <w:pPr>
        <w:spacing w:after="0"/>
        <w:ind w:left="345" w:hanging="345"/>
        <w:rPr>
          <w:rFonts w:ascii="Times New Roman" w:hAnsi="Times New Roman" w:cs="Times New Roman"/>
          <w:sz w:val="28"/>
          <w:szCs w:val="28"/>
        </w:rPr>
      </w:pPr>
      <w:r w:rsidRPr="00330005">
        <w:rPr>
          <w:rFonts w:ascii="Times New Roman" w:hAnsi="Times New Roman" w:cs="Times New Roman"/>
          <w:sz w:val="28"/>
          <w:szCs w:val="28"/>
        </w:rPr>
        <w:t>56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851C54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851C54">
        <w:rPr>
          <w:rFonts w:ascii="Times New Roman" w:hAnsi="Times New Roman" w:cs="Times New Roman"/>
          <w:sz w:val="28"/>
          <w:szCs w:val="28"/>
        </w:rPr>
        <w:t>:</w:t>
      </w:r>
      <w:r w:rsidR="00D9100A">
        <w:rPr>
          <w:rFonts w:ascii="Times New Roman" w:hAnsi="Times New Roman" w:cs="Times New Roman"/>
          <w:sz w:val="28"/>
          <w:szCs w:val="28"/>
        </w:rPr>
        <w:t xml:space="preserve"> </w:t>
      </w:r>
      <w:r w:rsidRPr="00851C54">
        <w:rPr>
          <w:rFonts w:ascii="Times New Roman" w:hAnsi="Times New Roman" w:cs="Times New Roman"/>
          <w:sz w:val="28"/>
          <w:szCs w:val="28"/>
        </w:rPr>
        <w:t>c</w:t>
      </w:r>
    </w:p>
    <w:p w:rsidR="00851C54" w:rsidRDefault="00851C54" w:rsidP="00E80879">
      <w:pPr>
        <w:spacing w:after="0"/>
        <w:ind w:left="345" w:hanging="345"/>
        <w:rPr>
          <w:rFonts w:ascii="Times New Roman" w:hAnsi="Times New Roman" w:cs="Times New Roman"/>
          <w:sz w:val="28"/>
          <w:szCs w:val="28"/>
          <w:vertAlign w:val="subscript"/>
        </w:rPr>
      </w:pPr>
      <w:r w:rsidRPr="00851C54">
        <w:rPr>
          <w:rFonts w:ascii="Times New Roman" w:hAnsi="Times New Roman" w:cs="Times New Roman"/>
          <w:sz w:val="28"/>
          <w:szCs w:val="28"/>
        </w:rPr>
        <w:t xml:space="preserve">         -z</w:t>
      </w:r>
      <w:r w:rsidRPr="00851C5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51C54">
        <w:rPr>
          <w:rFonts w:ascii="Times New Roman" w:hAnsi="Times New Roman" w:cs="Times New Roman"/>
          <w:sz w:val="28"/>
          <w:szCs w:val="28"/>
        </w:rPr>
        <w:t>:z</w:t>
      </w:r>
      <w:r w:rsidRPr="00851C54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DE28DF" w:rsidRDefault="00DE28DF" w:rsidP="00E80879">
      <w:pPr>
        <w:spacing w:after="0"/>
        <w:ind w:left="345" w:hanging="34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7</w:t>
      </w:r>
      <w:proofErr w:type="gramStart"/>
      <w:r>
        <w:rPr>
          <w:rFonts w:ascii="Times New Roman" w:hAnsi="Times New Roman" w:cs="Times New Roman"/>
          <w:sz w:val="28"/>
          <w:szCs w:val="28"/>
        </w:rPr>
        <w:t>)</w:t>
      </w: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:</w:t>
      </w:r>
      <w:r w:rsidR="008B1251">
        <w:rPr>
          <w:rFonts w:ascii="Times New Roman" w:hAnsi="Times New Roman" w:cs="Times New Roman"/>
          <w:sz w:val="28"/>
          <w:szCs w:val="28"/>
        </w:rPr>
        <w:t xml:space="preserve"> b</w:t>
      </w:r>
    </w:p>
    <w:p w:rsidR="008B1251" w:rsidRDefault="008B1251" w:rsidP="00E80879">
      <w:pPr>
        <w:spacing w:after="0"/>
        <w:ind w:left="345" w:hanging="34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(-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proofErr w:type="gramStart"/>
      <w:r>
        <w:rPr>
          <w:rFonts w:ascii="Times New Roman" w:hAnsi="Times New Roman" w:cs="Times New Roman"/>
          <w:sz w:val="28"/>
          <w:szCs w:val="28"/>
        </w:rPr>
        <w:t>,y,z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)</w:t>
      </w:r>
    </w:p>
    <w:p w:rsidR="000855C7" w:rsidRDefault="000855C7" w:rsidP="00E80879">
      <w:pPr>
        <w:spacing w:after="0"/>
        <w:ind w:left="345" w:hanging="34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8) </w:t>
      </w: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gramStart"/>
      <w:r>
        <w:rPr>
          <w:rFonts w:ascii="Times New Roman" w:hAnsi="Times New Roman" w:cs="Times New Roman"/>
          <w:sz w:val="28"/>
          <w:szCs w:val="28"/>
        </w:rPr>
        <w:t>:c</w:t>
      </w:r>
      <w:proofErr w:type="spellEnd"/>
      <w:proofErr w:type="gramEnd"/>
    </w:p>
    <w:p w:rsidR="000855C7" w:rsidRDefault="000855C7" w:rsidP="00E80879">
      <w:pPr>
        <w:spacing w:after="0"/>
        <w:ind w:left="345" w:hanging="34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require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point of the form (x,y,0)</w:t>
      </w:r>
    </w:p>
    <w:p w:rsidR="000855C7" w:rsidRDefault="000855C7" w:rsidP="00E80879">
      <w:pPr>
        <w:spacing w:after="0"/>
        <w:ind w:left="345" w:hanging="34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XY plane divides AB in the ratio -</w:t>
      </w:r>
      <w:proofErr w:type="gramStart"/>
      <w:r>
        <w:rPr>
          <w:rFonts w:ascii="Times New Roman" w:hAnsi="Times New Roman" w:cs="Times New Roman"/>
          <w:sz w:val="28"/>
          <w:szCs w:val="28"/>
        </w:rPr>
        <w:t>z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sz w:val="28"/>
          <w:szCs w:val="28"/>
        </w:rPr>
        <w:t>z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012DD">
        <w:rPr>
          <w:rFonts w:ascii="Times New Roman" w:hAnsi="Times New Roman" w:cs="Times New Roman"/>
          <w:sz w:val="28"/>
          <w:szCs w:val="28"/>
        </w:rPr>
        <w:t xml:space="preserve">  , use section formula</w:t>
      </w:r>
    </w:p>
    <w:p w:rsidR="000012DD" w:rsidRDefault="000012DD" w:rsidP="00E80879">
      <w:pPr>
        <w:spacing w:after="0"/>
        <w:ind w:left="345" w:hanging="34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9)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</w:t>
      </w:r>
      <w:r w:rsidR="002C5E90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="002C5E9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5E90" w:rsidRPr="000855C7" w:rsidRDefault="002C5E90" w:rsidP="00E80879">
      <w:pPr>
        <w:spacing w:after="0"/>
        <w:ind w:left="345" w:hanging="34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Pr="002C5E90">
        <w:rPr>
          <w:rFonts w:ascii="Times New Roman" w:hAnsi="Times New Roman" w:cs="Times New Roman"/>
          <w:position w:val="-14"/>
          <w:sz w:val="28"/>
          <w:szCs w:val="28"/>
        </w:rPr>
        <w:object w:dxaOrig="3180" w:dyaOrig="499">
          <v:shape id="_x0000_i1058" type="#_x0000_t75" style="width:159pt;height:25.5pt" o:ole="">
            <v:imagedata r:id="rId72" o:title=""/>
          </v:shape>
          <o:OLEObject Type="Embed" ProgID="Equation.DSMT4" ShapeID="_x0000_i1058" DrawAspect="Content" ObjectID="_1647340552" r:id="rId73"/>
        </w:object>
      </w:r>
    </w:p>
    <w:p w:rsidR="00081305" w:rsidRDefault="00081305" w:rsidP="00F8406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84066" w:rsidRPr="0065289D" w:rsidRDefault="00BC74AD" w:rsidP="00F8406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289D">
        <w:rPr>
          <w:rFonts w:ascii="Times New Roman" w:hAnsi="Times New Roman" w:cs="Times New Roman"/>
          <w:sz w:val="28"/>
          <w:szCs w:val="28"/>
        </w:rPr>
        <w:t xml:space="preserve"> </w:t>
      </w:r>
      <w:r w:rsidR="002C5E90">
        <w:rPr>
          <w:rFonts w:ascii="Times New Roman" w:hAnsi="Times New Roman" w:cs="Times New Roman"/>
          <w:sz w:val="28"/>
          <w:szCs w:val="28"/>
        </w:rPr>
        <w:t xml:space="preserve">60) </w:t>
      </w:r>
      <w:proofErr w:type="spellStart"/>
      <w:r w:rsidR="002C5E90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="002C5E90">
        <w:rPr>
          <w:rFonts w:ascii="Times New Roman" w:hAnsi="Times New Roman" w:cs="Times New Roman"/>
          <w:sz w:val="28"/>
          <w:szCs w:val="28"/>
        </w:rPr>
        <w:t>:</w:t>
      </w:r>
      <w:r w:rsidRPr="0065289D">
        <w:rPr>
          <w:rFonts w:ascii="Times New Roman" w:hAnsi="Times New Roman" w:cs="Times New Roman"/>
          <w:sz w:val="28"/>
          <w:szCs w:val="28"/>
        </w:rPr>
        <w:t xml:space="preserve"> </w:t>
      </w:r>
      <w:r w:rsidR="00CA2B4D">
        <w:rPr>
          <w:rFonts w:ascii="Times New Roman" w:hAnsi="Times New Roman" w:cs="Times New Roman"/>
          <w:sz w:val="28"/>
          <w:szCs w:val="28"/>
        </w:rPr>
        <w:t>b</w:t>
      </w:r>
      <w:r w:rsidRPr="0065289D">
        <w:rPr>
          <w:rFonts w:ascii="Times New Roman" w:hAnsi="Times New Roman" w:cs="Times New Roman"/>
          <w:sz w:val="28"/>
          <w:szCs w:val="28"/>
        </w:rPr>
        <w:t xml:space="preserve">     ********************************************</w:t>
      </w:r>
      <w:r w:rsidR="000A4A27">
        <w:rPr>
          <w:rFonts w:ascii="Times New Roman" w:hAnsi="Times New Roman" w:cs="Times New Roman"/>
          <w:sz w:val="28"/>
          <w:szCs w:val="28"/>
        </w:rPr>
        <w:t>****************************</w:t>
      </w:r>
    </w:p>
    <w:p w:rsidR="001942C5" w:rsidRPr="0065289D" w:rsidRDefault="001942C5" w:rsidP="00982233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555DD" w:rsidRPr="0065289D" w:rsidRDefault="00D555DD" w:rsidP="00982233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13537A" w:rsidRPr="0065289D" w:rsidRDefault="0013537A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13537A" w:rsidRPr="0065289D" w:rsidSect="00D555DD">
      <w:pgSz w:w="11906" w:h="16838"/>
      <w:pgMar w:top="851" w:right="851" w:bottom="102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475D77"/>
    <w:multiLevelType w:val="hybridMultilevel"/>
    <w:tmpl w:val="CD8E3810"/>
    <w:lvl w:ilvl="0" w:tplc="4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541620C7"/>
    <w:multiLevelType w:val="hybridMultilevel"/>
    <w:tmpl w:val="B3AC5E3A"/>
    <w:lvl w:ilvl="0" w:tplc="599E86C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  <w:i w:val="0"/>
        <w:noProof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B9062F"/>
    <w:multiLevelType w:val="hybridMultilevel"/>
    <w:tmpl w:val="C700E724"/>
    <w:lvl w:ilvl="0" w:tplc="2E90C3F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FE24FF4"/>
    <w:multiLevelType w:val="hybridMultilevel"/>
    <w:tmpl w:val="2D686054"/>
    <w:lvl w:ilvl="0" w:tplc="39CA5C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1942C5"/>
    <w:rsid w:val="000012DD"/>
    <w:rsid w:val="00003467"/>
    <w:rsid w:val="00022B66"/>
    <w:rsid w:val="0002324A"/>
    <w:rsid w:val="00027EBA"/>
    <w:rsid w:val="000339E6"/>
    <w:rsid w:val="000422CA"/>
    <w:rsid w:val="00045FA7"/>
    <w:rsid w:val="0005246B"/>
    <w:rsid w:val="00056615"/>
    <w:rsid w:val="00072115"/>
    <w:rsid w:val="00073399"/>
    <w:rsid w:val="000749BB"/>
    <w:rsid w:val="000756FB"/>
    <w:rsid w:val="00081305"/>
    <w:rsid w:val="000841C3"/>
    <w:rsid w:val="000855C7"/>
    <w:rsid w:val="00097442"/>
    <w:rsid w:val="000A4A27"/>
    <w:rsid w:val="000C32FF"/>
    <w:rsid w:val="000D4B76"/>
    <w:rsid w:val="00103178"/>
    <w:rsid w:val="001069B8"/>
    <w:rsid w:val="00120376"/>
    <w:rsid w:val="00131418"/>
    <w:rsid w:val="0013537A"/>
    <w:rsid w:val="0015170D"/>
    <w:rsid w:val="00155ECB"/>
    <w:rsid w:val="001607CE"/>
    <w:rsid w:val="00176930"/>
    <w:rsid w:val="00191BA6"/>
    <w:rsid w:val="001942C5"/>
    <w:rsid w:val="001A2F56"/>
    <w:rsid w:val="001B267A"/>
    <w:rsid w:val="001C3E15"/>
    <w:rsid w:val="001C76D4"/>
    <w:rsid w:val="001E141E"/>
    <w:rsid w:val="002000A4"/>
    <w:rsid w:val="00200148"/>
    <w:rsid w:val="00235B57"/>
    <w:rsid w:val="0024193B"/>
    <w:rsid w:val="002434C6"/>
    <w:rsid w:val="00253326"/>
    <w:rsid w:val="002576B2"/>
    <w:rsid w:val="00272712"/>
    <w:rsid w:val="00272BB3"/>
    <w:rsid w:val="00280E43"/>
    <w:rsid w:val="00293AEB"/>
    <w:rsid w:val="002A0686"/>
    <w:rsid w:val="002A07C4"/>
    <w:rsid w:val="002A1EBF"/>
    <w:rsid w:val="002C3678"/>
    <w:rsid w:val="002C5E90"/>
    <w:rsid w:val="002C6910"/>
    <w:rsid w:val="002D2CB7"/>
    <w:rsid w:val="002D3E52"/>
    <w:rsid w:val="002E2C06"/>
    <w:rsid w:val="002F2ECA"/>
    <w:rsid w:val="00304AF4"/>
    <w:rsid w:val="00313834"/>
    <w:rsid w:val="00324B50"/>
    <w:rsid w:val="00330005"/>
    <w:rsid w:val="00345C30"/>
    <w:rsid w:val="003470F9"/>
    <w:rsid w:val="00354136"/>
    <w:rsid w:val="00354A3E"/>
    <w:rsid w:val="00363455"/>
    <w:rsid w:val="00387699"/>
    <w:rsid w:val="003975A9"/>
    <w:rsid w:val="003E067B"/>
    <w:rsid w:val="003F3F7B"/>
    <w:rsid w:val="0042060D"/>
    <w:rsid w:val="0043341B"/>
    <w:rsid w:val="00433908"/>
    <w:rsid w:val="0044203C"/>
    <w:rsid w:val="00447B9E"/>
    <w:rsid w:val="00460276"/>
    <w:rsid w:val="004669D8"/>
    <w:rsid w:val="00475DC4"/>
    <w:rsid w:val="004764C4"/>
    <w:rsid w:val="004822E5"/>
    <w:rsid w:val="00482B24"/>
    <w:rsid w:val="00497936"/>
    <w:rsid w:val="004B5FBF"/>
    <w:rsid w:val="004C2C8C"/>
    <w:rsid w:val="00503965"/>
    <w:rsid w:val="00517324"/>
    <w:rsid w:val="00525C87"/>
    <w:rsid w:val="00562D73"/>
    <w:rsid w:val="00565AB9"/>
    <w:rsid w:val="005824A8"/>
    <w:rsid w:val="00590001"/>
    <w:rsid w:val="005A3766"/>
    <w:rsid w:val="0060322C"/>
    <w:rsid w:val="00607AE3"/>
    <w:rsid w:val="006108A5"/>
    <w:rsid w:val="006245DE"/>
    <w:rsid w:val="00626770"/>
    <w:rsid w:val="0063363C"/>
    <w:rsid w:val="0065289D"/>
    <w:rsid w:val="0065605A"/>
    <w:rsid w:val="006632C8"/>
    <w:rsid w:val="00665F59"/>
    <w:rsid w:val="006857C8"/>
    <w:rsid w:val="006C514E"/>
    <w:rsid w:val="006D239B"/>
    <w:rsid w:val="006D4D29"/>
    <w:rsid w:val="006D6EAB"/>
    <w:rsid w:val="006F7DB1"/>
    <w:rsid w:val="007017EA"/>
    <w:rsid w:val="00711239"/>
    <w:rsid w:val="0072382C"/>
    <w:rsid w:val="00757830"/>
    <w:rsid w:val="0076340B"/>
    <w:rsid w:val="00771A1F"/>
    <w:rsid w:val="00773D8B"/>
    <w:rsid w:val="007B175E"/>
    <w:rsid w:val="007D6561"/>
    <w:rsid w:val="007E465C"/>
    <w:rsid w:val="008242F8"/>
    <w:rsid w:val="0084608E"/>
    <w:rsid w:val="00847CA1"/>
    <w:rsid w:val="00851C54"/>
    <w:rsid w:val="0087212D"/>
    <w:rsid w:val="00887AA5"/>
    <w:rsid w:val="008B1251"/>
    <w:rsid w:val="008E2C60"/>
    <w:rsid w:val="008F2C3A"/>
    <w:rsid w:val="008F49BA"/>
    <w:rsid w:val="008F58BF"/>
    <w:rsid w:val="009064EB"/>
    <w:rsid w:val="00922394"/>
    <w:rsid w:val="00931801"/>
    <w:rsid w:val="00971B71"/>
    <w:rsid w:val="00972547"/>
    <w:rsid w:val="00982233"/>
    <w:rsid w:val="00993A11"/>
    <w:rsid w:val="009B6522"/>
    <w:rsid w:val="009B7AA2"/>
    <w:rsid w:val="009F2E9B"/>
    <w:rsid w:val="00A22671"/>
    <w:rsid w:val="00A22B9E"/>
    <w:rsid w:val="00A6281E"/>
    <w:rsid w:val="00A66038"/>
    <w:rsid w:val="00A72C37"/>
    <w:rsid w:val="00A75BD9"/>
    <w:rsid w:val="00A94D72"/>
    <w:rsid w:val="00AB363D"/>
    <w:rsid w:val="00AB79E7"/>
    <w:rsid w:val="00AD4BA4"/>
    <w:rsid w:val="00AE4C31"/>
    <w:rsid w:val="00B02865"/>
    <w:rsid w:val="00B7224E"/>
    <w:rsid w:val="00B73DD2"/>
    <w:rsid w:val="00B817CA"/>
    <w:rsid w:val="00B96BC3"/>
    <w:rsid w:val="00BA32CA"/>
    <w:rsid w:val="00BB4E2C"/>
    <w:rsid w:val="00BC74AD"/>
    <w:rsid w:val="00BE60B6"/>
    <w:rsid w:val="00BF383E"/>
    <w:rsid w:val="00BF4AE9"/>
    <w:rsid w:val="00C334FB"/>
    <w:rsid w:val="00C5468B"/>
    <w:rsid w:val="00C73DE7"/>
    <w:rsid w:val="00CA2B4D"/>
    <w:rsid w:val="00CA3FB0"/>
    <w:rsid w:val="00CB6CC2"/>
    <w:rsid w:val="00CC16E9"/>
    <w:rsid w:val="00CC60BC"/>
    <w:rsid w:val="00CC6F92"/>
    <w:rsid w:val="00CE7935"/>
    <w:rsid w:val="00CF674F"/>
    <w:rsid w:val="00D0452A"/>
    <w:rsid w:val="00D23025"/>
    <w:rsid w:val="00D555DD"/>
    <w:rsid w:val="00D56497"/>
    <w:rsid w:val="00D64057"/>
    <w:rsid w:val="00D74C58"/>
    <w:rsid w:val="00D84584"/>
    <w:rsid w:val="00D84F2D"/>
    <w:rsid w:val="00D85A62"/>
    <w:rsid w:val="00D9100A"/>
    <w:rsid w:val="00D92CAF"/>
    <w:rsid w:val="00DA5F3B"/>
    <w:rsid w:val="00DB39B2"/>
    <w:rsid w:val="00DE28DF"/>
    <w:rsid w:val="00DE3062"/>
    <w:rsid w:val="00DF5D74"/>
    <w:rsid w:val="00E278B0"/>
    <w:rsid w:val="00E32B0D"/>
    <w:rsid w:val="00E34F10"/>
    <w:rsid w:val="00E36287"/>
    <w:rsid w:val="00E42858"/>
    <w:rsid w:val="00E63A2E"/>
    <w:rsid w:val="00E67FFE"/>
    <w:rsid w:val="00E80879"/>
    <w:rsid w:val="00E82C60"/>
    <w:rsid w:val="00E82FD3"/>
    <w:rsid w:val="00E87461"/>
    <w:rsid w:val="00EA61FB"/>
    <w:rsid w:val="00EE086E"/>
    <w:rsid w:val="00EE6252"/>
    <w:rsid w:val="00F22766"/>
    <w:rsid w:val="00F55C27"/>
    <w:rsid w:val="00F81465"/>
    <w:rsid w:val="00F84066"/>
    <w:rsid w:val="00F918E1"/>
    <w:rsid w:val="00FA7852"/>
    <w:rsid w:val="00FC795B"/>
    <w:rsid w:val="00FD2EFC"/>
    <w:rsid w:val="00FF60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76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42C5"/>
    <w:pPr>
      <w:ind w:left="720"/>
      <w:contextualSpacing/>
    </w:pPr>
    <w:rPr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42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42C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F7DB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CF8320-DA34-4702-B032-CE9664F665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07</Words>
  <Characters>460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</cp:revision>
  <dcterms:created xsi:type="dcterms:W3CDTF">2020-04-02T08:16:00Z</dcterms:created>
  <dcterms:modified xsi:type="dcterms:W3CDTF">2020-04-02T08:16:00Z</dcterms:modified>
</cp:coreProperties>
</file>